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76" autoAdjust="0"/>
    <p:restoredTop sz="94660"/>
  </p:normalViewPr>
  <p:slideViewPr>
    <p:cSldViewPr>
      <p:cViewPr varScale="1">
        <p:scale>
          <a:sx n="102" d="100"/>
          <a:sy n="102" d="100"/>
        </p:scale>
        <p:origin x="-20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.wmf"/><Relationship Id="rId3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B80BAA-1866-416B-AC77-AFE852E1631C}" type="datetimeFigureOut">
              <a:rPr lang="zh-CN" altLang="en-US" smtClean="0"/>
              <a:t>2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1B71E-6BCA-4E17-88CE-53309CCA7B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489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1B71E-6BCA-4E17-88CE-53309CCA7B1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DB2941-764A-4171-B522-53F3FA071455}" type="datetimeFigureOut">
              <a:rPr lang="zh-CN" altLang="en-US" smtClean="0"/>
              <a:pPr/>
              <a:t>2/9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F71637-994C-4F36-A94C-964FD24A6B2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1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7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8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png"/><Relationship Id="rId10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17.emf"/><Relationship Id="rId7" Type="http://schemas.openxmlformats.org/officeDocument/2006/relationships/image" Target="../media/image20.emf"/><Relationship Id="rId8" Type="http://schemas.openxmlformats.org/officeDocument/2006/relationships/image" Target="../media/image18.emf"/><Relationship Id="rId9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971600" y="764704"/>
            <a:ext cx="936104" cy="3024336"/>
          </a:xfrm>
          <a:prstGeom prst="roundRect">
            <a:avLst/>
          </a:prstGeom>
          <a:solidFill>
            <a:schemeClr val="tx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115616" y="836712"/>
            <a:ext cx="648072" cy="648072"/>
          </a:xfrm>
          <a:prstGeom prst="ellipse">
            <a:avLst/>
          </a:prstGeom>
          <a:solidFill>
            <a:srgbClr val="00B050">
              <a:alpha val="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3563888" y="3068960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115616" y="1556792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495928" y="260648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115616" y="3068960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8495928" y="836712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115616" y="4149080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115616" y="2348880"/>
            <a:ext cx="1107996" cy="64807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6000" dirty="0" smtClean="0"/>
              <a:t>…</a:t>
            </a:r>
            <a:endParaRPr lang="zh-CN" altLang="en-US" sz="6000" dirty="0"/>
          </a:p>
        </p:txBody>
      </p:sp>
      <p:cxnSp>
        <p:nvCxnSpPr>
          <p:cNvPr id="15" name="直接箭头连接符 14"/>
          <p:cNvCxnSpPr>
            <a:stCxn id="11" idx="3"/>
            <a:endCxn id="5" idx="1"/>
          </p:cNvCxnSpPr>
          <p:nvPr/>
        </p:nvCxnSpPr>
        <p:spPr>
          <a:xfrm>
            <a:off x="1907704" y="2276872"/>
            <a:ext cx="1751092" cy="8869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5" idx="2"/>
          </p:cNvCxnSpPr>
          <p:nvPr/>
        </p:nvCxnSpPr>
        <p:spPr>
          <a:xfrm flipV="1">
            <a:off x="1763688" y="3392996"/>
            <a:ext cx="1800200" cy="111612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4211960" y="3356992"/>
            <a:ext cx="936104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148064" y="2924944"/>
            <a:ext cx="1008112" cy="864096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肘形连接符 24"/>
          <p:cNvCxnSpPr>
            <a:endCxn id="10" idx="4"/>
          </p:cNvCxnSpPr>
          <p:nvPr/>
        </p:nvCxnSpPr>
        <p:spPr>
          <a:xfrm rot="10800000" flipV="1">
            <a:off x="1439652" y="3356992"/>
            <a:ext cx="3204356" cy="1440160"/>
          </a:xfrm>
          <a:prstGeom prst="bentConnector4">
            <a:avLst>
              <a:gd name="adj1" fmla="val 5362"/>
              <a:gd name="adj2" fmla="val 115873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95736" y="3501008"/>
          <a:ext cx="171552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01008"/>
                        <a:ext cx="1715521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83768" y="2348880"/>
          <a:ext cx="812809" cy="63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348880"/>
                        <a:ext cx="812809" cy="63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292080" y="2955602"/>
          <a:ext cx="9858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955602"/>
                        <a:ext cx="9858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/>
          <p:cNvGrpSpPr/>
          <p:nvPr/>
        </p:nvGrpSpPr>
        <p:grpSpPr>
          <a:xfrm>
            <a:off x="-3564904" y="1196752"/>
            <a:ext cx="13227198" cy="5337303"/>
            <a:chOff x="-3564904" y="1196752"/>
            <a:chExt cx="13227198" cy="5337303"/>
          </a:xfrm>
        </p:grpSpPr>
        <p:grpSp>
          <p:nvGrpSpPr>
            <p:cNvPr id="43" name="组合 42"/>
            <p:cNvGrpSpPr/>
            <p:nvPr/>
          </p:nvGrpSpPr>
          <p:grpSpPr>
            <a:xfrm>
              <a:off x="2483768" y="1196752"/>
              <a:ext cx="7178526" cy="4248472"/>
              <a:chOff x="323528" y="404664"/>
              <a:chExt cx="7178526" cy="4248472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323528" y="404664"/>
                <a:ext cx="3096344" cy="3240360"/>
              </a:xfrm>
              <a:prstGeom prst="rect">
                <a:avLst/>
              </a:prstGeom>
              <a:solidFill>
                <a:schemeClr val="accent1">
                  <a:alpha val="6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539552" y="476672"/>
                <a:ext cx="1252012" cy="3024336"/>
                <a:chOff x="971600" y="836712"/>
                <a:chExt cx="1252012" cy="3024336"/>
              </a:xfrm>
            </p:grpSpPr>
            <p:grpSp>
              <p:nvGrpSpPr>
                <p:cNvPr id="20" name="组合 19"/>
                <p:cNvGrpSpPr/>
                <p:nvPr/>
              </p:nvGrpSpPr>
              <p:grpSpPr>
                <a:xfrm>
                  <a:off x="971600" y="836712"/>
                  <a:ext cx="936104" cy="3024336"/>
                  <a:chOff x="971600" y="836712"/>
                  <a:chExt cx="936104" cy="3024336"/>
                </a:xfrm>
              </p:grpSpPr>
              <p:sp>
                <p:nvSpPr>
                  <p:cNvPr id="4" name="圆角矩形 3"/>
                  <p:cNvSpPr/>
                  <p:nvPr/>
                </p:nvSpPr>
                <p:spPr>
                  <a:xfrm>
                    <a:off x="971600" y="836712"/>
                    <a:ext cx="936104" cy="3024336"/>
                  </a:xfrm>
                  <a:prstGeom prst="roundRect">
                    <a:avLst/>
                  </a:prstGeom>
                  <a:solidFill>
                    <a:schemeClr val="tx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" name="椭圆 4"/>
                  <p:cNvSpPr/>
                  <p:nvPr/>
                </p:nvSpPr>
                <p:spPr>
                  <a:xfrm>
                    <a:off x="1115616" y="908720"/>
                    <a:ext cx="648072" cy="648072"/>
                  </a:xfrm>
                  <a:prstGeom prst="ellipse">
                    <a:avLst/>
                  </a:prstGeom>
                  <a:solidFill>
                    <a:srgbClr val="00B050">
                      <a:alpha val="0"/>
                    </a:srgbClr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" name="椭圆 6"/>
                  <p:cNvSpPr/>
                  <p:nvPr/>
                </p:nvSpPr>
                <p:spPr>
                  <a:xfrm>
                    <a:off x="1115616" y="1700808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" name="椭圆 7"/>
                  <p:cNvSpPr/>
                  <p:nvPr/>
                </p:nvSpPr>
                <p:spPr>
                  <a:xfrm>
                    <a:off x="1115616" y="306896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0" name="TextBox 9"/>
                <p:cNvSpPr txBox="1"/>
                <p:nvPr/>
              </p:nvSpPr>
              <p:spPr>
                <a:xfrm>
                  <a:off x="1115616" y="2348880"/>
                  <a:ext cx="1107996" cy="64807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6000" dirty="0" smtClean="0"/>
                    <a:t>…</a:t>
                  </a:r>
                  <a:endParaRPr lang="zh-CN" altLang="en-US" sz="6000" dirty="0"/>
                </a:p>
              </p:txBody>
            </p:sp>
          </p:grpSp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3707904" y="1916832"/>
              <a:ext cx="812809" cy="631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1" name="Equation" r:id="rId3" imgW="177480" imgH="177480" progId="Equation.DSMT4">
                      <p:embed/>
                    </p:oleObj>
                  </mc:Choice>
                  <mc:Fallback>
                    <p:oleObj name="Equation" r:id="rId3" imgW="177480" imgH="1774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1916832"/>
                            <a:ext cx="812809" cy="63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" name="组合 27"/>
              <p:cNvGrpSpPr/>
              <p:nvPr/>
            </p:nvGrpSpPr>
            <p:grpSpPr>
              <a:xfrm>
                <a:off x="2339752" y="2780928"/>
                <a:ext cx="5162302" cy="1872208"/>
                <a:chOff x="1115616" y="2924944"/>
                <a:chExt cx="5162302" cy="1872208"/>
              </a:xfrm>
            </p:grpSpPr>
            <p:sp>
              <p:nvSpPr>
                <p:cNvPr id="6" name="椭圆 5"/>
                <p:cNvSpPr/>
                <p:nvPr/>
              </p:nvSpPr>
              <p:spPr>
                <a:xfrm>
                  <a:off x="3563888" y="3068960"/>
                  <a:ext cx="648072" cy="648072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" name="椭圆 8"/>
                <p:cNvSpPr/>
                <p:nvPr/>
              </p:nvSpPr>
              <p:spPr>
                <a:xfrm>
                  <a:off x="1115616" y="4149080"/>
                  <a:ext cx="648072" cy="648072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" name="直接箭头连接符 11"/>
                <p:cNvCxnSpPr>
                  <a:endCxn id="6" idx="2"/>
                </p:cNvCxnSpPr>
                <p:nvPr/>
              </p:nvCxnSpPr>
              <p:spPr>
                <a:xfrm flipV="1">
                  <a:off x="1763688" y="3392996"/>
                  <a:ext cx="1800200" cy="111612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/>
                <p:cNvCxnSpPr/>
                <p:nvPr/>
              </p:nvCxnSpPr>
              <p:spPr>
                <a:xfrm>
                  <a:off x="4211960" y="3356992"/>
                  <a:ext cx="936104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矩形 13"/>
                <p:cNvSpPr/>
                <p:nvPr/>
              </p:nvSpPr>
              <p:spPr>
                <a:xfrm>
                  <a:off x="5148064" y="2924944"/>
                  <a:ext cx="1008112" cy="864096"/>
                </a:xfrm>
                <a:prstGeom prst="rect">
                  <a:avLst/>
                </a:prstGeom>
                <a:solidFill>
                  <a:schemeClr val="accent1">
                    <a:alpha val="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5" name="肘形连接符 24"/>
                <p:cNvCxnSpPr>
                  <a:endCxn id="9" idx="4"/>
                </p:cNvCxnSpPr>
                <p:nvPr/>
              </p:nvCxnSpPr>
              <p:spPr>
                <a:xfrm rot="10800000" flipV="1">
                  <a:off x="1439652" y="3356992"/>
                  <a:ext cx="3204356" cy="1440160"/>
                </a:xfrm>
                <a:prstGeom prst="bentConnector4">
                  <a:avLst>
                    <a:gd name="adj1" fmla="val 5362"/>
                    <a:gd name="adj2" fmla="val 115873"/>
                  </a:avLst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6" name="Object 2"/>
                <p:cNvGraphicFramePr>
                  <a:graphicFrameLocks noChangeAspect="1"/>
                </p:cNvGraphicFramePr>
                <p:nvPr/>
              </p:nvGraphicFramePr>
              <p:xfrm>
                <a:off x="2195736" y="3501008"/>
                <a:ext cx="1715521" cy="8640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02" name="Equation" r:id="rId5" imgW="126720" imgH="139680" progId="Equation.DSMT4">
                        <p:embed/>
                      </p:oleObj>
                    </mc:Choice>
                    <mc:Fallback>
                      <p:oleObj name="Equation" r:id="rId5" imgW="126720" imgH="139680" progId="Equation.DSMT4">
                        <p:embed/>
                        <p:pic>
                          <p:nvPicPr>
                            <p:cNvPr id="0" name="Picture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736" y="3501008"/>
                              <a:ext cx="1715521" cy="8640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5"/>
                <p:cNvGraphicFramePr>
                  <a:graphicFrameLocks noChangeAspect="1"/>
                </p:cNvGraphicFramePr>
                <p:nvPr/>
              </p:nvGraphicFramePr>
              <p:xfrm>
                <a:off x="5292080" y="2955602"/>
                <a:ext cx="985838" cy="833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03" name="Equation" r:id="rId7" imgW="215640" imgH="228600" progId="Equation.DSMT4">
                        <p:embed/>
                      </p:oleObj>
                    </mc:Choice>
                    <mc:Fallback>
                      <p:oleObj name="Equation" r:id="rId7" imgW="215640" imgH="228600" progId="Equation.DSMT4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92080" y="2955602"/>
                              <a:ext cx="985838" cy="833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6" name="直接箭头连接符 25"/>
              <p:cNvCxnSpPr>
                <a:endCxn id="6" idx="1"/>
              </p:cNvCxnSpPr>
              <p:nvPr/>
            </p:nvCxnSpPr>
            <p:spPr>
              <a:xfrm>
                <a:off x="3203848" y="1700808"/>
                <a:ext cx="1679084" cy="13190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合 29"/>
              <p:cNvGrpSpPr/>
              <p:nvPr/>
            </p:nvGrpSpPr>
            <p:grpSpPr>
              <a:xfrm>
                <a:off x="2267744" y="476672"/>
                <a:ext cx="1224136" cy="3024336"/>
                <a:chOff x="999476" y="836712"/>
                <a:chExt cx="1224136" cy="3024336"/>
              </a:xfrm>
            </p:grpSpPr>
            <p:grpSp>
              <p:nvGrpSpPr>
                <p:cNvPr id="31" name="组合 19"/>
                <p:cNvGrpSpPr/>
                <p:nvPr/>
              </p:nvGrpSpPr>
              <p:grpSpPr>
                <a:xfrm>
                  <a:off x="999476" y="836712"/>
                  <a:ext cx="936104" cy="3024336"/>
                  <a:chOff x="999476" y="836712"/>
                  <a:chExt cx="936104" cy="3024336"/>
                </a:xfrm>
              </p:grpSpPr>
              <p:sp>
                <p:nvSpPr>
                  <p:cNvPr id="33" name="圆角矩形 32"/>
                  <p:cNvSpPr/>
                  <p:nvPr/>
                </p:nvSpPr>
                <p:spPr>
                  <a:xfrm>
                    <a:off x="999476" y="836712"/>
                    <a:ext cx="936104" cy="3024336"/>
                  </a:xfrm>
                  <a:prstGeom prst="roundRect">
                    <a:avLst/>
                  </a:prstGeom>
                  <a:solidFill>
                    <a:schemeClr val="tx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4" name="椭圆 33"/>
                  <p:cNvSpPr/>
                  <p:nvPr/>
                </p:nvSpPr>
                <p:spPr>
                  <a:xfrm>
                    <a:off x="1143492" y="90872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5" name="椭圆 34"/>
                  <p:cNvSpPr/>
                  <p:nvPr/>
                </p:nvSpPr>
                <p:spPr>
                  <a:xfrm>
                    <a:off x="1143492" y="162880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6" name="椭圆 35"/>
                  <p:cNvSpPr/>
                  <p:nvPr/>
                </p:nvSpPr>
                <p:spPr>
                  <a:xfrm>
                    <a:off x="1115616" y="306896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2" name="TextBox 31"/>
                <p:cNvSpPr txBox="1"/>
                <p:nvPr/>
              </p:nvSpPr>
              <p:spPr>
                <a:xfrm>
                  <a:off x="1115616" y="2348880"/>
                  <a:ext cx="1107996" cy="64807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6000" dirty="0" smtClean="0"/>
                    <a:t>…</a:t>
                  </a:r>
                  <a:endParaRPr lang="zh-CN" altLang="en-US" sz="6000" dirty="0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 rot="16200000">
                <a:off x="1317702" y="1354707"/>
                <a:ext cx="1107996" cy="64807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6000" dirty="0" smtClean="0"/>
                  <a:t>…</a:t>
                </a:r>
                <a:endParaRPr lang="zh-CN" altLang="en-US" sz="6000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67544" y="3501008"/>
                <a:ext cx="295232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200" dirty="0" smtClean="0"/>
                  <a:t>Deep Tran.</a:t>
                </a:r>
                <a:endParaRPr lang="zh-CN" altLang="en-US" sz="3200" dirty="0"/>
              </a:p>
            </p:txBody>
          </p:sp>
        </p:grpSp>
        <p:sp>
          <p:nvSpPr>
            <p:cNvPr id="44" name="圆角矩形 43"/>
            <p:cNvSpPr/>
            <p:nvPr/>
          </p:nvSpPr>
          <p:spPr>
            <a:xfrm>
              <a:off x="-3564904" y="1340768"/>
              <a:ext cx="936104" cy="3024336"/>
            </a:xfrm>
            <a:prstGeom prst="roundRect">
              <a:avLst/>
            </a:prstGeom>
            <a:solidFill>
              <a:schemeClr val="tx1"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-3420888" y="1412776"/>
              <a:ext cx="648072" cy="648072"/>
            </a:xfrm>
            <a:prstGeom prst="ellipse">
              <a:avLst/>
            </a:prstGeom>
            <a:solidFill>
              <a:srgbClr val="00B050">
                <a:alpha val="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-972616" y="3645024"/>
              <a:ext cx="648072" cy="6480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-3420888" y="2132856"/>
              <a:ext cx="648072" cy="6480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-3420888" y="3645024"/>
              <a:ext cx="648072" cy="6480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-3420888" y="4725144"/>
              <a:ext cx="648072" cy="64807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-3420888" y="2924944"/>
              <a:ext cx="1107996" cy="64807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6000" dirty="0" smtClean="0"/>
                <a:t>…</a:t>
              </a:r>
              <a:endParaRPr lang="zh-CN" altLang="en-US" sz="6000" dirty="0"/>
            </a:p>
          </p:txBody>
        </p:sp>
        <p:cxnSp>
          <p:nvCxnSpPr>
            <p:cNvPr id="51" name="直接箭头连接符 50"/>
            <p:cNvCxnSpPr>
              <a:stCxn id="44" idx="3"/>
              <a:endCxn id="46" idx="1"/>
            </p:cNvCxnSpPr>
            <p:nvPr/>
          </p:nvCxnSpPr>
          <p:spPr>
            <a:xfrm>
              <a:off x="-2628800" y="2852936"/>
              <a:ext cx="1751092" cy="88699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>
              <a:endCxn id="46" idx="2"/>
            </p:cNvCxnSpPr>
            <p:nvPr/>
          </p:nvCxnSpPr>
          <p:spPr>
            <a:xfrm flipV="1">
              <a:off x="-2772816" y="3969060"/>
              <a:ext cx="1800200" cy="11161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-324544" y="3933056"/>
              <a:ext cx="93610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 53"/>
            <p:cNvSpPr/>
            <p:nvPr/>
          </p:nvSpPr>
          <p:spPr>
            <a:xfrm>
              <a:off x="611560" y="3501008"/>
              <a:ext cx="1008112" cy="86409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肘形连接符 24"/>
            <p:cNvCxnSpPr>
              <a:endCxn id="49" idx="4"/>
            </p:cNvCxnSpPr>
            <p:nvPr/>
          </p:nvCxnSpPr>
          <p:spPr>
            <a:xfrm rot="10800000" flipV="1">
              <a:off x="-3096852" y="3933056"/>
              <a:ext cx="3204356" cy="1440160"/>
            </a:xfrm>
            <a:prstGeom prst="bentConnector4">
              <a:avLst>
                <a:gd name="adj1" fmla="val 5362"/>
                <a:gd name="adj2" fmla="val 115873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>
            <a:off x="-2340768" y="4077072"/>
            <a:ext cx="1715521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40768" y="4077072"/>
                          <a:ext cx="1715521" cy="864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-2052736" y="2924944"/>
            <a:ext cx="812809" cy="631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52736" y="2924944"/>
                          <a:ext cx="812809" cy="63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"/>
            <p:cNvGraphicFramePr>
              <a:graphicFrameLocks noChangeAspect="1"/>
            </p:cNvGraphicFramePr>
            <p:nvPr/>
          </p:nvGraphicFramePr>
          <p:xfrm>
            <a:off x="755576" y="3531666"/>
            <a:ext cx="985838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531666"/>
                          <a:ext cx="985838" cy="833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Box 58"/>
            <p:cNvSpPr txBox="1"/>
            <p:nvPr/>
          </p:nvSpPr>
          <p:spPr>
            <a:xfrm>
              <a:off x="-2988840" y="5949280"/>
              <a:ext cx="273630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/>
                <a:t>(a)   DRL</a:t>
              </a:r>
              <a:endParaRPr lang="zh-CN" altLang="en-US" sz="32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355976" y="5949280"/>
              <a:ext cx="273630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/>
                <a:t>(b)   DDRN</a:t>
              </a:r>
              <a:endParaRPr lang="zh-CN" altLang="en-US" sz="3200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" name="组 233"/>
          <p:cNvGrpSpPr/>
          <p:nvPr/>
        </p:nvGrpSpPr>
        <p:grpSpPr>
          <a:xfrm>
            <a:off x="-14771" y="1268760"/>
            <a:ext cx="8498908" cy="5040560"/>
            <a:chOff x="107504" y="1772816"/>
            <a:chExt cx="8498908" cy="5040560"/>
          </a:xfrm>
        </p:grpSpPr>
        <p:grpSp>
          <p:nvGrpSpPr>
            <p:cNvPr id="183" name="组 182"/>
            <p:cNvGrpSpPr/>
            <p:nvPr/>
          </p:nvGrpSpPr>
          <p:grpSpPr>
            <a:xfrm>
              <a:off x="107504" y="1772816"/>
              <a:ext cx="6220564" cy="3024336"/>
              <a:chOff x="539552" y="1772816"/>
              <a:chExt cx="6220564" cy="3024336"/>
            </a:xfrm>
          </p:grpSpPr>
          <p:grpSp>
            <p:nvGrpSpPr>
              <p:cNvPr id="6" name="组合 26"/>
              <p:cNvGrpSpPr/>
              <p:nvPr/>
            </p:nvGrpSpPr>
            <p:grpSpPr>
              <a:xfrm>
                <a:off x="539552" y="1772816"/>
                <a:ext cx="1252012" cy="3024336"/>
                <a:chOff x="971600" y="764704"/>
                <a:chExt cx="1252012" cy="3024336"/>
              </a:xfrm>
            </p:grpSpPr>
            <p:grpSp>
              <p:nvGrpSpPr>
                <p:cNvPr id="27" name="组合 19"/>
                <p:cNvGrpSpPr/>
                <p:nvPr/>
              </p:nvGrpSpPr>
              <p:grpSpPr>
                <a:xfrm>
                  <a:off x="971600" y="764704"/>
                  <a:ext cx="936104" cy="3024336"/>
                  <a:chOff x="971600" y="764704"/>
                  <a:chExt cx="936104" cy="3024336"/>
                </a:xfrm>
              </p:grpSpPr>
              <p:sp>
                <p:nvSpPr>
                  <p:cNvPr id="29" name="圆角矩形 3"/>
                  <p:cNvSpPr/>
                  <p:nvPr/>
                </p:nvSpPr>
                <p:spPr>
                  <a:xfrm>
                    <a:off x="971600" y="764704"/>
                    <a:ext cx="936104" cy="3024336"/>
                  </a:xfrm>
                  <a:prstGeom prst="roundRect">
                    <a:avLst/>
                  </a:prstGeom>
                  <a:solidFill>
                    <a:schemeClr val="tx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" name="椭圆 29"/>
                  <p:cNvSpPr/>
                  <p:nvPr/>
                </p:nvSpPr>
                <p:spPr>
                  <a:xfrm>
                    <a:off x="1115616" y="83671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1" name="椭圆 30"/>
                  <p:cNvSpPr/>
                  <p:nvPr/>
                </p:nvSpPr>
                <p:spPr>
                  <a:xfrm>
                    <a:off x="1115616" y="155679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椭圆 7"/>
                  <p:cNvSpPr/>
                  <p:nvPr/>
                </p:nvSpPr>
                <p:spPr>
                  <a:xfrm>
                    <a:off x="1115616" y="306896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8" name="TextBox 27"/>
                <p:cNvSpPr txBox="1"/>
                <p:nvPr/>
              </p:nvSpPr>
              <p:spPr>
                <a:xfrm>
                  <a:off x="1115616" y="2348880"/>
                  <a:ext cx="1107996" cy="64807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6000" dirty="0" smtClean="0"/>
                    <a:t>…</a:t>
                  </a:r>
                  <a:endParaRPr lang="zh-CN" altLang="en-US" sz="6000" dirty="0"/>
                </a:p>
              </p:txBody>
            </p:sp>
          </p:grpSp>
          <p:grpSp>
            <p:nvGrpSpPr>
              <p:cNvPr id="10" name="组合 29"/>
              <p:cNvGrpSpPr/>
              <p:nvPr/>
            </p:nvGrpSpPr>
            <p:grpSpPr>
              <a:xfrm>
                <a:off x="2195736" y="1772816"/>
                <a:ext cx="1252012" cy="3024336"/>
                <a:chOff x="971600" y="764704"/>
                <a:chExt cx="1252012" cy="3024336"/>
              </a:xfrm>
            </p:grpSpPr>
            <p:grpSp>
              <p:nvGrpSpPr>
                <p:cNvPr id="13" name="组合 19"/>
                <p:cNvGrpSpPr/>
                <p:nvPr/>
              </p:nvGrpSpPr>
              <p:grpSpPr>
                <a:xfrm>
                  <a:off x="971600" y="764704"/>
                  <a:ext cx="936104" cy="3024336"/>
                  <a:chOff x="971600" y="764704"/>
                  <a:chExt cx="936104" cy="3024336"/>
                </a:xfrm>
              </p:grpSpPr>
              <p:sp>
                <p:nvSpPr>
                  <p:cNvPr id="15" name="圆角矩形 14"/>
                  <p:cNvSpPr/>
                  <p:nvPr/>
                </p:nvSpPr>
                <p:spPr>
                  <a:xfrm>
                    <a:off x="971600" y="764704"/>
                    <a:ext cx="936104" cy="3024336"/>
                  </a:xfrm>
                  <a:prstGeom prst="roundRect">
                    <a:avLst/>
                  </a:prstGeom>
                  <a:solidFill>
                    <a:schemeClr val="tx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" name="椭圆 15"/>
                  <p:cNvSpPr/>
                  <p:nvPr/>
                </p:nvSpPr>
                <p:spPr>
                  <a:xfrm>
                    <a:off x="1143492" y="83671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" name="椭圆 16"/>
                  <p:cNvSpPr/>
                  <p:nvPr/>
                </p:nvSpPr>
                <p:spPr>
                  <a:xfrm>
                    <a:off x="1115616" y="155679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8" name="椭圆 17"/>
                  <p:cNvSpPr/>
                  <p:nvPr/>
                </p:nvSpPr>
                <p:spPr>
                  <a:xfrm>
                    <a:off x="1115616" y="306896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4" name="TextBox 13"/>
                <p:cNvSpPr txBox="1"/>
                <p:nvPr/>
              </p:nvSpPr>
              <p:spPr>
                <a:xfrm>
                  <a:off x="1115616" y="2348880"/>
                  <a:ext cx="1107996" cy="64807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6000" dirty="0" smtClean="0"/>
                    <a:t>…</a:t>
                  </a:r>
                  <a:endParaRPr lang="zh-CN" altLang="en-US" sz="6000" dirty="0"/>
                </a:p>
              </p:txBody>
            </p:sp>
          </p:grpSp>
          <p:grpSp>
            <p:nvGrpSpPr>
              <p:cNvPr id="69" name="组合 29"/>
              <p:cNvGrpSpPr/>
              <p:nvPr/>
            </p:nvGrpSpPr>
            <p:grpSpPr>
              <a:xfrm>
                <a:off x="3851920" y="1772816"/>
                <a:ext cx="1252012" cy="3024336"/>
                <a:chOff x="971600" y="764704"/>
                <a:chExt cx="1252012" cy="3024336"/>
              </a:xfrm>
            </p:grpSpPr>
            <p:grpSp>
              <p:nvGrpSpPr>
                <p:cNvPr id="72" name="组合 19"/>
                <p:cNvGrpSpPr/>
                <p:nvPr/>
              </p:nvGrpSpPr>
              <p:grpSpPr>
                <a:xfrm>
                  <a:off x="971600" y="764704"/>
                  <a:ext cx="936104" cy="3024336"/>
                  <a:chOff x="971600" y="764704"/>
                  <a:chExt cx="936104" cy="3024336"/>
                </a:xfrm>
              </p:grpSpPr>
              <p:sp>
                <p:nvSpPr>
                  <p:cNvPr id="75" name="圆角矩形 74"/>
                  <p:cNvSpPr/>
                  <p:nvPr/>
                </p:nvSpPr>
                <p:spPr>
                  <a:xfrm>
                    <a:off x="971600" y="764704"/>
                    <a:ext cx="936104" cy="3024336"/>
                  </a:xfrm>
                  <a:prstGeom prst="roundRect">
                    <a:avLst/>
                  </a:prstGeom>
                  <a:solidFill>
                    <a:schemeClr val="tx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6" name="椭圆 75"/>
                  <p:cNvSpPr/>
                  <p:nvPr/>
                </p:nvSpPr>
                <p:spPr>
                  <a:xfrm>
                    <a:off x="1143492" y="83671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8" name="椭圆 77"/>
                  <p:cNvSpPr/>
                  <p:nvPr/>
                </p:nvSpPr>
                <p:spPr>
                  <a:xfrm>
                    <a:off x="1115616" y="155679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9" name="椭圆 78"/>
                  <p:cNvSpPr/>
                  <p:nvPr/>
                </p:nvSpPr>
                <p:spPr>
                  <a:xfrm>
                    <a:off x="1115616" y="306896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73" name="TextBox 13"/>
                <p:cNvSpPr txBox="1"/>
                <p:nvPr/>
              </p:nvSpPr>
              <p:spPr>
                <a:xfrm>
                  <a:off x="1115616" y="2348880"/>
                  <a:ext cx="1107996" cy="64807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6000" dirty="0" smtClean="0"/>
                    <a:t>…</a:t>
                  </a:r>
                  <a:endParaRPr lang="zh-CN" altLang="en-US" sz="6000" dirty="0"/>
                </a:p>
              </p:txBody>
            </p:sp>
          </p:grpSp>
          <p:cxnSp>
            <p:nvCxnSpPr>
              <p:cNvPr id="33" name="直线箭头连接符 32"/>
              <p:cNvCxnSpPr>
                <a:stCxn id="30" idx="6"/>
                <a:endCxn id="16" idx="2"/>
              </p:cNvCxnSpPr>
              <p:nvPr/>
            </p:nvCxnSpPr>
            <p:spPr>
              <a:xfrm>
                <a:off x="1331640" y="2168860"/>
                <a:ext cx="103598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线箭头连接符 91"/>
              <p:cNvCxnSpPr>
                <a:stCxn id="30" idx="6"/>
                <a:endCxn id="17" idx="2"/>
              </p:cNvCxnSpPr>
              <p:nvPr/>
            </p:nvCxnSpPr>
            <p:spPr>
              <a:xfrm>
                <a:off x="1331640" y="2168860"/>
                <a:ext cx="1008112" cy="720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线箭头连接符 92"/>
              <p:cNvCxnSpPr>
                <a:stCxn id="30" idx="6"/>
                <a:endCxn id="18" idx="2"/>
              </p:cNvCxnSpPr>
              <p:nvPr/>
            </p:nvCxnSpPr>
            <p:spPr>
              <a:xfrm>
                <a:off x="1331640" y="2168860"/>
                <a:ext cx="1008112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线箭头连接符 93"/>
              <p:cNvCxnSpPr>
                <a:stCxn id="31" idx="6"/>
                <a:endCxn id="16" idx="2"/>
              </p:cNvCxnSpPr>
              <p:nvPr/>
            </p:nvCxnSpPr>
            <p:spPr>
              <a:xfrm flipV="1">
                <a:off x="1331640" y="2168860"/>
                <a:ext cx="1035988" cy="720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线箭头连接符 97"/>
              <p:cNvCxnSpPr>
                <a:stCxn id="31" idx="6"/>
                <a:endCxn id="17" idx="2"/>
              </p:cNvCxnSpPr>
              <p:nvPr/>
            </p:nvCxnSpPr>
            <p:spPr>
              <a:xfrm>
                <a:off x="1331640" y="2888940"/>
                <a:ext cx="10081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线箭头连接符 103"/>
              <p:cNvCxnSpPr>
                <a:stCxn id="31" idx="6"/>
                <a:endCxn id="18" idx="2"/>
              </p:cNvCxnSpPr>
              <p:nvPr/>
            </p:nvCxnSpPr>
            <p:spPr>
              <a:xfrm>
                <a:off x="1331640" y="2888940"/>
                <a:ext cx="1008112" cy="15121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线箭头连接符 104"/>
              <p:cNvCxnSpPr>
                <a:stCxn id="32" idx="6"/>
                <a:endCxn id="16" idx="2"/>
              </p:cNvCxnSpPr>
              <p:nvPr/>
            </p:nvCxnSpPr>
            <p:spPr>
              <a:xfrm flipV="1">
                <a:off x="1331640" y="2168860"/>
                <a:ext cx="1035988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线箭头连接符 107"/>
              <p:cNvCxnSpPr>
                <a:stCxn id="32" idx="6"/>
                <a:endCxn id="18" idx="2"/>
              </p:cNvCxnSpPr>
              <p:nvPr/>
            </p:nvCxnSpPr>
            <p:spPr>
              <a:xfrm>
                <a:off x="1331640" y="4401108"/>
                <a:ext cx="10081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线箭头连接符 111"/>
              <p:cNvCxnSpPr>
                <a:stCxn id="32" idx="6"/>
                <a:endCxn id="17" idx="2"/>
              </p:cNvCxnSpPr>
              <p:nvPr/>
            </p:nvCxnSpPr>
            <p:spPr>
              <a:xfrm flipV="1">
                <a:off x="1331640" y="2888940"/>
                <a:ext cx="1008112" cy="15121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线箭头连接符 115"/>
              <p:cNvCxnSpPr/>
              <p:nvPr/>
            </p:nvCxnSpPr>
            <p:spPr>
              <a:xfrm flipV="1">
                <a:off x="1115616" y="2276872"/>
                <a:ext cx="1296144" cy="14401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线箭头连接符 116"/>
              <p:cNvCxnSpPr>
                <a:endCxn id="17" idx="3"/>
              </p:cNvCxnSpPr>
              <p:nvPr/>
            </p:nvCxnSpPr>
            <p:spPr>
              <a:xfrm flipV="1">
                <a:off x="1115616" y="3118068"/>
                <a:ext cx="1319044" cy="59896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线箭头连接符 119"/>
              <p:cNvCxnSpPr>
                <a:endCxn id="18" idx="1"/>
              </p:cNvCxnSpPr>
              <p:nvPr/>
            </p:nvCxnSpPr>
            <p:spPr>
              <a:xfrm>
                <a:off x="1115616" y="3717032"/>
                <a:ext cx="1319044" cy="4549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TextBox 27"/>
              <p:cNvSpPr txBox="1"/>
              <p:nvPr/>
            </p:nvSpPr>
            <p:spPr>
              <a:xfrm>
                <a:off x="2339752" y="3356992"/>
                <a:ext cx="1107996" cy="64807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6000" dirty="0" smtClean="0"/>
                  <a:t>…</a:t>
                </a:r>
                <a:endParaRPr lang="zh-CN" altLang="en-US" sz="6000" dirty="0"/>
              </a:p>
            </p:txBody>
          </p:sp>
          <p:cxnSp>
            <p:nvCxnSpPr>
              <p:cNvPr id="137" name="直线箭头连接符 136"/>
              <p:cNvCxnSpPr>
                <a:endCxn id="134" idx="2"/>
              </p:cNvCxnSpPr>
              <p:nvPr/>
            </p:nvCxnSpPr>
            <p:spPr>
              <a:xfrm>
                <a:off x="3031956" y="2168860"/>
                <a:ext cx="103598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线箭头连接符 137"/>
              <p:cNvCxnSpPr>
                <a:endCxn id="135" idx="2"/>
              </p:cNvCxnSpPr>
              <p:nvPr/>
            </p:nvCxnSpPr>
            <p:spPr>
              <a:xfrm>
                <a:off x="2987824" y="2168860"/>
                <a:ext cx="1008112" cy="720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线箭头连接符 138"/>
              <p:cNvCxnSpPr>
                <a:endCxn id="136" idx="2"/>
              </p:cNvCxnSpPr>
              <p:nvPr/>
            </p:nvCxnSpPr>
            <p:spPr>
              <a:xfrm>
                <a:off x="2987824" y="2168860"/>
                <a:ext cx="1008112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线箭头连接符 139"/>
              <p:cNvCxnSpPr>
                <a:endCxn id="134" idx="2"/>
              </p:cNvCxnSpPr>
              <p:nvPr/>
            </p:nvCxnSpPr>
            <p:spPr>
              <a:xfrm flipV="1">
                <a:off x="3031956" y="2168860"/>
                <a:ext cx="1035988" cy="720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线箭头连接符 140"/>
              <p:cNvCxnSpPr>
                <a:endCxn id="135" idx="2"/>
              </p:cNvCxnSpPr>
              <p:nvPr/>
            </p:nvCxnSpPr>
            <p:spPr>
              <a:xfrm>
                <a:off x="2987824" y="2888940"/>
                <a:ext cx="10081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线箭头连接符 141"/>
              <p:cNvCxnSpPr>
                <a:endCxn id="136" idx="2"/>
              </p:cNvCxnSpPr>
              <p:nvPr/>
            </p:nvCxnSpPr>
            <p:spPr>
              <a:xfrm>
                <a:off x="2987824" y="2888940"/>
                <a:ext cx="1008112" cy="15121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直线箭头连接符 142"/>
              <p:cNvCxnSpPr>
                <a:endCxn id="134" idx="2"/>
              </p:cNvCxnSpPr>
              <p:nvPr/>
            </p:nvCxnSpPr>
            <p:spPr>
              <a:xfrm flipV="1">
                <a:off x="3031956" y="2168860"/>
                <a:ext cx="1035988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线箭头连接符 143"/>
              <p:cNvCxnSpPr>
                <a:endCxn id="136" idx="2"/>
              </p:cNvCxnSpPr>
              <p:nvPr/>
            </p:nvCxnSpPr>
            <p:spPr>
              <a:xfrm>
                <a:off x="2987824" y="4401108"/>
                <a:ext cx="10081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线箭头连接符 144"/>
              <p:cNvCxnSpPr>
                <a:endCxn id="135" idx="2"/>
              </p:cNvCxnSpPr>
              <p:nvPr/>
            </p:nvCxnSpPr>
            <p:spPr>
              <a:xfrm flipV="1">
                <a:off x="2987824" y="2888940"/>
                <a:ext cx="1008112" cy="15121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线箭头连接符 145"/>
              <p:cNvCxnSpPr/>
              <p:nvPr/>
            </p:nvCxnSpPr>
            <p:spPr>
              <a:xfrm flipV="1">
                <a:off x="2771800" y="2276872"/>
                <a:ext cx="1296144" cy="14401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直线箭头连接符 146"/>
              <p:cNvCxnSpPr>
                <a:endCxn id="135" idx="3"/>
              </p:cNvCxnSpPr>
              <p:nvPr/>
            </p:nvCxnSpPr>
            <p:spPr>
              <a:xfrm flipV="1">
                <a:off x="2771800" y="3118068"/>
                <a:ext cx="1319044" cy="59896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线箭头连接符 147"/>
              <p:cNvCxnSpPr>
                <a:endCxn id="136" idx="1"/>
              </p:cNvCxnSpPr>
              <p:nvPr/>
            </p:nvCxnSpPr>
            <p:spPr>
              <a:xfrm>
                <a:off x="2771800" y="3717032"/>
                <a:ext cx="1319044" cy="4549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" name="TextBox 27"/>
              <p:cNvSpPr txBox="1"/>
              <p:nvPr/>
            </p:nvSpPr>
            <p:spPr>
              <a:xfrm>
                <a:off x="3995936" y="3356992"/>
                <a:ext cx="1107996" cy="64807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6000" dirty="0" smtClean="0"/>
                  <a:t>…</a:t>
                </a:r>
                <a:endParaRPr lang="zh-CN" altLang="en-US" sz="6000" dirty="0"/>
              </a:p>
            </p:txBody>
          </p:sp>
          <p:grpSp>
            <p:nvGrpSpPr>
              <p:cNvPr id="159" name="组合 29"/>
              <p:cNvGrpSpPr/>
              <p:nvPr/>
            </p:nvGrpSpPr>
            <p:grpSpPr>
              <a:xfrm>
                <a:off x="5508104" y="1772816"/>
                <a:ext cx="1252012" cy="3024336"/>
                <a:chOff x="971600" y="764704"/>
                <a:chExt cx="1252012" cy="3024336"/>
              </a:xfrm>
            </p:grpSpPr>
            <p:grpSp>
              <p:nvGrpSpPr>
                <p:cNvPr id="160" name="组合 19"/>
                <p:cNvGrpSpPr/>
                <p:nvPr/>
              </p:nvGrpSpPr>
              <p:grpSpPr>
                <a:xfrm>
                  <a:off x="971600" y="764704"/>
                  <a:ext cx="936104" cy="3024336"/>
                  <a:chOff x="971600" y="764704"/>
                  <a:chExt cx="936104" cy="3024336"/>
                </a:xfrm>
              </p:grpSpPr>
              <p:sp>
                <p:nvSpPr>
                  <p:cNvPr id="162" name="圆角矩形 161"/>
                  <p:cNvSpPr/>
                  <p:nvPr/>
                </p:nvSpPr>
                <p:spPr>
                  <a:xfrm>
                    <a:off x="971600" y="764704"/>
                    <a:ext cx="936104" cy="3024336"/>
                  </a:xfrm>
                  <a:prstGeom prst="roundRect">
                    <a:avLst/>
                  </a:prstGeom>
                  <a:solidFill>
                    <a:schemeClr val="tx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3" name="椭圆 162"/>
                  <p:cNvSpPr/>
                  <p:nvPr/>
                </p:nvSpPr>
                <p:spPr>
                  <a:xfrm>
                    <a:off x="1143492" y="83671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4" name="椭圆 163"/>
                  <p:cNvSpPr/>
                  <p:nvPr/>
                </p:nvSpPr>
                <p:spPr>
                  <a:xfrm>
                    <a:off x="1115616" y="1556792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5" name="椭圆 164"/>
                  <p:cNvSpPr/>
                  <p:nvPr/>
                </p:nvSpPr>
                <p:spPr>
                  <a:xfrm>
                    <a:off x="1115616" y="3068960"/>
                    <a:ext cx="648072" cy="648072"/>
                  </a:xfrm>
                  <a:prstGeom prst="ellipse">
                    <a:avLst/>
                  </a:prstGeom>
                  <a:solidFill>
                    <a:schemeClr val="accent1">
                      <a:alpha val="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61" name="TextBox 13"/>
                <p:cNvSpPr txBox="1"/>
                <p:nvPr/>
              </p:nvSpPr>
              <p:spPr>
                <a:xfrm>
                  <a:off x="1115616" y="2348880"/>
                  <a:ext cx="1107996" cy="648072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6000" dirty="0" smtClean="0"/>
                    <a:t>…</a:t>
                  </a:r>
                  <a:endParaRPr lang="zh-CN" altLang="en-US" sz="6000" dirty="0"/>
                </a:p>
              </p:txBody>
            </p:sp>
          </p:grpSp>
          <p:cxnSp>
            <p:nvCxnSpPr>
              <p:cNvPr id="166" name="直线箭头连接符 165"/>
              <p:cNvCxnSpPr>
                <a:endCxn id="163" idx="2"/>
              </p:cNvCxnSpPr>
              <p:nvPr/>
            </p:nvCxnSpPr>
            <p:spPr>
              <a:xfrm>
                <a:off x="4644008" y="2168860"/>
                <a:ext cx="103598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线箭头连接符 166"/>
              <p:cNvCxnSpPr>
                <a:endCxn id="164" idx="2"/>
              </p:cNvCxnSpPr>
              <p:nvPr/>
            </p:nvCxnSpPr>
            <p:spPr>
              <a:xfrm>
                <a:off x="4644008" y="2168860"/>
                <a:ext cx="1008112" cy="720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线箭头连接符 167"/>
              <p:cNvCxnSpPr>
                <a:endCxn id="165" idx="2"/>
              </p:cNvCxnSpPr>
              <p:nvPr/>
            </p:nvCxnSpPr>
            <p:spPr>
              <a:xfrm>
                <a:off x="4644008" y="2168860"/>
                <a:ext cx="1008112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线箭头连接符 168"/>
              <p:cNvCxnSpPr>
                <a:endCxn id="163" idx="2"/>
              </p:cNvCxnSpPr>
              <p:nvPr/>
            </p:nvCxnSpPr>
            <p:spPr>
              <a:xfrm flipV="1">
                <a:off x="4644008" y="2168860"/>
                <a:ext cx="1035988" cy="7200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直线箭头连接符 169"/>
              <p:cNvCxnSpPr>
                <a:endCxn id="164" idx="2"/>
              </p:cNvCxnSpPr>
              <p:nvPr/>
            </p:nvCxnSpPr>
            <p:spPr>
              <a:xfrm>
                <a:off x="4644008" y="2888940"/>
                <a:ext cx="10081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直线箭头连接符 170"/>
              <p:cNvCxnSpPr>
                <a:endCxn id="165" idx="2"/>
              </p:cNvCxnSpPr>
              <p:nvPr/>
            </p:nvCxnSpPr>
            <p:spPr>
              <a:xfrm>
                <a:off x="4644008" y="2888940"/>
                <a:ext cx="1008112" cy="15121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直线箭头连接符 171"/>
              <p:cNvCxnSpPr>
                <a:endCxn id="163" idx="2"/>
              </p:cNvCxnSpPr>
              <p:nvPr/>
            </p:nvCxnSpPr>
            <p:spPr>
              <a:xfrm flipV="1">
                <a:off x="4644008" y="2168860"/>
                <a:ext cx="1035988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直线箭头连接符 172"/>
              <p:cNvCxnSpPr>
                <a:endCxn id="165" idx="2"/>
              </p:cNvCxnSpPr>
              <p:nvPr/>
            </p:nvCxnSpPr>
            <p:spPr>
              <a:xfrm>
                <a:off x="4644008" y="4401108"/>
                <a:ext cx="10081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直线箭头连接符 173"/>
              <p:cNvCxnSpPr>
                <a:endCxn id="164" idx="2"/>
              </p:cNvCxnSpPr>
              <p:nvPr/>
            </p:nvCxnSpPr>
            <p:spPr>
              <a:xfrm flipV="1">
                <a:off x="4644008" y="2888940"/>
                <a:ext cx="1008112" cy="15121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线箭头连接符 174"/>
              <p:cNvCxnSpPr/>
              <p:nvPr/>
            </p:nvCxnSpPr>
            <p:spPr>
              <a:xfrm flipV="1">
                <a:off x="4427984" y="2276872"/>
                <a:ext cx="1296144" cy="14401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直线箭头连接符 175"/>
              <p:cNvCxnSpPr>
                <a:endCxn id="164" idx="3"/>
              </p:cNvCxnSpPr>
              <p:nvPr/>
            </p:nvCxnSpPr>
            <p:spPr>
              <a:xfrm flipV="1">
                <a:off x="4427984" y="3118068"/>
                <a:ext cx="1319044" cy="59896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直线箭头连接符 176"/>
              <p:cNvCxnSpPr>
                <a:endCxn id="165" idx="1"/>
              </p:cNvCxnSpPr>
              <p:nvPr/>
            </p:nvCxnSpPr>
            <p:spPr>
              <a:xfrm>
                <a:off x="4427984" y="3717032"/>
                <a:ext cx="1319044" cy="4549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曲线连接符 178"/>
              <p:cNvCxnSpPr>
                <a:stCxn id="163" idx="0"/>
                <a:endCxn id="163" idx="2"/>
              </p:cNvCxnSpPr>
              <p:nvPr/>
            </p:nvCxnSpPr>
            <p:spPr>
              <a:xfrm rot="16200000" flipH="1" flipV="1">
                <a:off x="5679996" y="1844824"/>
                <a:ext cx="324036" cy="324036"/>
              </a:xfrm>
              <a:prstGeom prst="curvedConnector4">
                <a:avLst>
                  <a:gd name="adj1" fmla="val -70548"/>
                  <a:gd name="adj2" fmla="val 170548"/>
                </a:avLst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曲线连接符 180"/>
              <p:cNvCxnSpPr/>
              <p:nvPr/>
            </p:nvCxnSpPr>
            <p:spPr>
              <a:xfrm rot="16200000" flipH="1" flipV="1">
                <a:off x="5688124" y="2528900"/>
                <a:ext cx="324036" cy="324036"/>
              </a:xfrm>
              <a:prstGeom prst="curvedConnector4">
                <a:avLst>
                  <a:gd name="adj1" fmla="val -70548"/>
                  <a:gd name="adj2" fmla="val 170548"/>
                </a:avLst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曲线连接符 181"/>
              <p:cNvCxnSpPr/>
              <p:nvPr/>
            </p:nvCxnSpPr>
            <p:spPr>
              <a:xfrm rot="16200000" flipH="1" flipV="1">
                <a:off x="5652120" y="4041068"/>
                <a:ext cx="324036" cy="324036"/>
              </a:xfrm>
              <a:prstGeom prst="curvedConnector4">
                <a:avLst>
                  <a:gd name="adj1" fmla="val -70548"/>
                  <a:gd name="adj2" fmla="val 170548"/>
                </a:avLst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4" name="平行四边形 183"/>
            <p:cNvSpPr/>
            <p:nvPr/>
          </p:nvSpPr>
          <p:spPr>
            <a:xfrm>
              <a:off x="2123728" y="5373216"/>
              <a:ext cx="3456384" cy="1440160"/>
            </a:xfrm>
            <a:prstGeom prst="parallelogram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186" name="直线连接符 185"/>
            <p:cNvCxnSpPr/>
            <p:nvPr/>
          </p:nvCxnSpPr>
          <p:spPr>
            <a:xfrm flipH="1">
              <a:off x="3059832" y="5445224"/>
              <a:ext cx="720080" cy="11521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线连接符 186"/>
            <p:cNvCxnSpPr/>
            <p:nvPr/>
          </p:nvCxnSpPr>
          <p:spPr>
            <a:xfrm flipH="1">
              <a:off x="3995936" y="5517232"/>
              <a:ext cx="720080" cy="11521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椭圆 187"/>
            <p:cNvSpPr/>
            <p:nvPr/>
          </p:nvSpPr>
          <p:spPr>
            <a:xfrm>
              <a:off x="2843808" y="5589240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89" name="椭圆 188"/>
            <p:cNvSpPr/>
            <p:nvPr/>
          </p:nvSpPr>
          <p:spPr>
            <a:xfrm>
              <a:off x="3491880" y="5589240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0" name="椭圆 189"/>
            <p:cNvSpPr/>
            <p:nvPr/>
          </p:nvSpPr>
          <p:spPr>
            <a:xfrm>
              <a:off x="2483768" y="6021288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1" name="椭圆 190"/>
            <p:cNvSpPr/>
            <p:nvPr/>
          </p:nvSpPr>
          <p:spPr>
            <a:xfrm>
              <a:off x="3059832" y="6237312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2" name="椭圆 191"/>
            <p:cNvSpPr/>
            <p:nvPr/>
          </p:nvSpPr>
          <p:spPr>
            <a:xfrm>
              <a:off x="2996208" y="5741640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3" name="椭圆 192"/>
            <p:cNvSpPr/>
            <p:nvPr/>
          </p:nvSpPr>
          <p:spPr>
            <a:xfrm>
              <a:off x="2771800" y="5949280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4" name="椭圆 193"/>
            <p:cNvSpPr/>
            <p:nvPr/>
          </p:nvSpPr>
          <p:spPr>
            <a:xfrm>
              <a:off x="2771800" y="6309320"/>
              <a:ext cx="216024" cy="2160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5" name="椭圆 194"/>
            <p:cNvSpPr/>
            <p:nvPr/>
          </p:nvSpPr>
          <p:spPr>
            <a:xfrm>
              <a:off x="4283968" y="6021288"/>
              <a:ext cx="216024" cy="216024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6" name="椭圆 195"/>
            <p:cNvSpPr/>
            <p:nvPr/>
          </p:nvSpPr>
          <p:spPr>
            <a:xfrm>
              <a:off x="4572000" y="5877272"/>
              <a:ext cx="216024" cy="216024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7" name="椭圆 196"/>
            <p:cNvSpPr/>
            <p:nvPr/>
          </p:nvSpPr>
          <p:spPr>
            <a:xfrm>
              <a:off x="4211960" y="6309320"/>
              <a:ext cx="216024" cy="216024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8" name="椭圆 197"/>
            <p:cNvSpPr/>
            <p:nvPr/>
          </p:nvSpPr>
          <p:spPr>
            <a:xfrm>
              <a:off x="4716016" y="6326088"/>
              <a:ext cx="216024" cy="216024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99" name="椭圆 198"/>
            <p:cNvSpPr/>
            <p:nvPr/>
          </p:nvSpPr>
          <p:spPr>
            <a:xfrm>
              <a:off x="4572000" y="5517232"/>
              <a:ext cx="216024" cy="216024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00" name="椭圆 199"/>
            <p:cNvSpPr/>
            <p:nvPr/>
          </p:nvSpPr>
          <p:spPr>
            <a:xfrm>
              <a:off x="5076056" y="5877272"/>
              <a:ext cx="216024" cy="216024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202" name="直线箭头连接符 201"/>
            <p:cNvCxnSpPr/>
            <p:nvPr/>
          </p:nvCxnSpPr>
          <p:spPr>
            <a:xfrm>
              <a:off x="3419872" y="6021288"/>
              <a:ext cx="792088" cy="360040"/>
            </a:xfrm>
            <a:prstGeom prst="straightConnector1">
              <a:avLst/>
            </a:prstGeom>
            <a:ln w="50800">
              <a:solidFill>
                <a:srgbClr val="660066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4" name="文本框 203"/>
            <p:cNvSpPr txBox="1"/>
            <p:nvPr/>
          </p:nvSpPr>
          <p:spPr>
            <a:xfrm>
              <a:off x="3563888" y="5517232"/>
              <a:ext cx="8640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b="1" dirty="0" smtClean="0"/>
                <a:t>Max</a:t>
              </a:r>
            </a:p>
            <a:p>
              <a:pPr algn="ctr"/>
              <a:r>
                <a:rPr kumimoji="1" lang="zh-CN" altLang="en-US" b="1" dirty="0" smtClean="0"/>
                <a:t> </a:t>
              </a:r>
              <a:r>
                <a:rPr kumimoji="1" lang="en-US" altLang="zh-CN" b="1" dirty="0" smtClean="0"/>
                <a:t>Margin</a:t>
              </a:r>
              <a:endParaRPr kumimoji="1" lang="zh-CN" altLang="en-US" b="1" dirty="0"/>
            </a:p>
          </p:txBody>
        </p:sp>
        <p:sp>
          <p:nvSpPr>
            <p:cNvPr id="206" name="正偏差 205"/>
            <p:cNvSpPr/>
            <p:nvPr/>
          </p:nvSpPr>
          <p:spPr>
            <a:xfrm>
              <a:off x="3635896" y="4797152"/>
              <a:ext cx="504056" cy="576064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207" name="直线箭头连接符 206"/>
            <p:cNvCxnSpPr>
              <a:stCxn id="163" idx="6"/>
              <a:endCxn id="102" idx="2"/>
            </p:cNvCxnSpPr>
            <p:nvPr/>
          </p:nvCxnSpPr>
          <p:spPr>
            <a:xfrm>
              <a:off x="5896020" y="2168860"/>
              <a:ext cx="814479" cy="36004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线箭头连接符 210"/>
            <p:cNvCxnSpPr>
              <a:stCxn id="164" idx="6"/>
              <a:endCxn id="102" idx="2"/>
            </p:cNvCxnSpPr>
            <p:nvPr/>
          </p:nvCxnSpPr>
          <p:spPr>
            <a:xfrm flipV="1">
              <a:off x="5868144" y="2528900"/>
              <a:ext cx="842355" cy="36004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线箭头连接符 213"/>
            <p:cNvCxnSpPr>
              <a:stCxn id="165" idx="6"/>
              <a:endCxn id="102" idx="2"/>
            </p:cNvCxnSpPr>
            <p:nvPr/>
          </p:nvCxnSpPr>
          <p:spPr>
            <a:xfrm flipV="1">
              <a:off x="5868144" y="2528900"/>
              <a:ext cx="842355" cy="187220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线箭头连接符 215"/>
            <p:cNvCxnSpPr>
              <a:endCxn id="106" idx="1"/>
            </p:cNvCxnSpPr>
            <p:nvPr/>
          </p:nvCxnSpPr>
          <p:spPr>
            <a:xfrm>
              <a:off x="5580112" y="3739932"/>
              <a:ext cx="1225295" cy="36004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矩形 220"/>
            <p:cNvSpPr/>
            <p:nvPr/>
          </p:nvSpPr>
          <p:spPr>
            <a:xfrm>
              <a:off x="7886332" y="2996952"/>
              <a:ext cx="720080" cy="86409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102" name="椭圆 101"/>
          <p:cNvSpPr/>
          <p:nvPr/>
        </p:nvSpPr>
        <p:spPr>
          <a:xfrm>
            <a:off x="6588224" y="1700808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3" name="直线箭头连接符 102"/>
          <p:cNvCxnSpPr>
            <a:stCxn id="102" idx="6"/>
          </p:cNvCxnSpPr>
          <p:nvPr/>
        </p:nvCxnSpPr>
        <p:spPr>
          <a:xfrm>
            <a:off x="7236296" y="2024844"/>
            <a:ext cx="527761" cy="8280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椭圆 105"/>
          <p:cNvSpPr/>
          <p:nvPr/>
        </p:nvSpPr>
        <p:spPr>
          <a:xfrm>
            <a:off x="6588224" y="3501008"/>
            <a:ext cx="648072" cy="64807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3" name="直线箭头连接符 112"/>
          <p:cNvCxnSpPr>
            <a:stCxn id="163" idx="6"/>
            <a:endCxn id="106" idx="1"/>
          </p:cNvCxnSpPr>
          <p:nvPr/>
        </p:nvCxnSpPr>
        <p:spPr>
          <a:xfrm>
            <a:off x="5773745" y="1664804"/>
            <a:ext cx="909387" cy="19311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直线箭头连接符 114"/>
          <p:cNvCxnSpPr>
            <a:stCxn id="164" idx="6"/>
            <a:endCxn id="106" idx="1"/>
          </p:cNvCxnSpPr>
          <p:nvPr/>
        </p:nvCxnSpPr>
        <p:spPr>
          <a:xfrm>
            <a:off x="5745869" y="2384884"/>
            <a:ext cx="937263" cy="12110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直线箭头连接符 118"/>
          <p:cNvCxnSpPr>
            <a:stCxn id="165" idx="6"/>
          </p:cNvCxnSpPr>
          <p:nvPr/>
        </p:nvCxnSpPr>
        <p:spPr>
          <a:xfrm flipV="1">
            <a:off x="5745869" y="3717032"/>
            <a:ext cx="842355" cy="180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直线箭头连接符 122"/>
          <p:cNvCxnSpPr>
            <a:endCxn id="221" idx="1"/>
          </p:cNvCxnSpPr>
          <p:nvPr/>
        </p:nvCxnSpPr>
        <p:spPr>
          <a:xfrm flipV="1">
            <a:off x="7236296" y="2924944"/>
            <a:ext cx="527761" cy="7920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组合 319"/>
          <p:cNvGrpSpPr/>
          <p:nvPr/>
        </p:nvGrpSpPr>
        <p:grpSpPr>
          <a:xfrm>
            <a:off x="467544" y="404664"/>
            <a:ext cx="8194905" cy="4608512"/>
            <a:chOff x="467544" y="476672"/>
            <a:chExt cx="8194905" cy="4608512"/>
          </a:xfrm>
        </p:grpSpPr>
        <p:sp>
          <p:nvSpPr>
            <p:cNvPr id="309" name="矩形 308"/>
            <p:cNvSpPr/>
            <p:nvPr/>
          </p:nvSpPr>
          <p:spPr>
            <a:xfrm>
              <a:off x="467544" y="4365104"/>
              <a:ext cx="1584176" cy="7200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08" name="组合 307"/>
            <p:cNvGrpSpPr/>
            <p:nvPr/>
          </p:nvGrpSpPr>
          <p:grpSpPr>
            <a:xfrm>
              <a:off x="539552" y="476672"/>
              <a:ext cx="8122897" cy="4320480"/>
              <a:chOff x="539552" y="476672"/>
              <a:chExt cx="8122897" cy="4320480"/>
            </a:xfrm>
          </p:grpSpPr>
          <p:grpSp>
            <p:nvGrpSpPr>
              <p:cNvPr id="305" name="组合 304"/>
              <p:cNvGrpSpPr/>
              <p:nvPr/>
            </p:nvGrpSpPr>
            <p:grpSpPr>
              <a:xfrm>
                <a:off x="539552" y="476672"/>
                <a:ext cx="8122897" cy="4163524"/>
                <a:chOff x="539552" y="548680"/>
                <a:chExt cx="8122897" cy="4163524"/>
              </a:xfrm>
            </p:grpSpPr>
            <p:grpSp>
              <p:nvGrpSpPr>
                <p:cNvPr id="266" name="组合 265"/>
                <p:cNvGrpSpPr/>
                <p:nvPr/>
              </p:nvGrpSpPr>
              <p:grpSpPr>
                <a:xfrm>
                  <a:off x="539552" y="659559"/>
                  <a:ext cx="8122897" cy="4052645"/>
                  <a:chOff x="985607" y="260648"/>
                  <a:chExt cx="8122897" cy="4052645"/>
                </a:xfrm>
              </p:grpSpPr>
              <p:grpSp>
                <p:nvGrpSpPr>
                  <p:cNvPr id="4" name="组合 3"/>
                  <p:cNvGrpSpPr/>
                  <p:nvPr/>
                </p:nvGrpSpPr>
                <p:grpSpPr>
                  <a:xfrm>
                    <a:off x="4248472" y="260648"/>
                    <a:ext cx="4860032" cy="3044533"/>
                    <a:chOff x="-1476164" y="764704"/>
                    <a:chExt cx="10620164" cy="6401326"/>
                  </a:xfrm>
                </p:grpSpPr>
                <p:grpSp>
                  <p:nvGrpSpPr>
                    <p:cNvPr id="6" name="组合 89"/>
                    <p:cNvGrpSpPr/>
                    <p:nvPr/>
                  </p:nvGrpSpPr>
                  <p:grpSpPr>
                    <a:xfrm>
                      <a:off x="-1382261" y="764704"/>
                      <a:ext cx="10526261" cy="6401326"/>
                      <a:chOff x="-1382261" y="404664"/>
                      <a:chExt cx="10526261" cy="6401326"/>
                    </a:xfrm>
                  </p:grpSpPr>
                  <p:sp>
                    <p:nvSpPr>
                      <p:cNvPr id="9" name="圆角矩形 8"/>
                      <p:cNvSpPr/>
                      <p:nvPr/>
                    </p:nvSpPr>
                    <p:spPr>
                      <a:xfrm>
                        <a:off x="107504" y="404664"/>
                        <a:ext cx="936104" cy="5544616"/>
                      </a:xfrm>
                      <a:prstGeom prst="roundRect">
                        <a:avLst/>
                      </a:prstGeom>
                      <a:solidFill>
                        <a:schemeClr val="tx1">
                          <a:alpha val="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grpSp>
                    <p:nvGrpSpPr>
                      <p:cNvPr id="10" name="组合 3"/>
                      <p:cNvGrpSpPr/>
                      <p:nvPr/>
                    </p:nvGrpSpPr>
                    <p:grpSpPr>
                      <a:xfrm>
                        <a:off x="2037482" y="476672"/>
                        <a:ext cx="7106518" cy="6329318"/>
                        <a:chOff x="395536" y="-603448"/>
                        <a:chExt cx="7106518" cy="6329318"/>
                      </a:xfrm>
                    </p:grpSpPr>
                    <p:grpSp>
                      <p:nvGrpSpPr>
                        <p:cNvPr id="42" name="组合 26"/>
                        <p:cNvGrpSpPr/>
                        <p:nvPr/>
                      </p:nvGrpSpPr>
                      <p:grpSpPr>
                        <a:xfrm>
                          <a:off x="500992" y="404664"/>
                          <a:ext cx="1479620" cy="3024336"/>
                          <a:chOff x="933040" y="764704"/>
                          <a:chExt cx="1479620" cy="3024336"/>
                        </a:xfrm>
                      </p:grpSpPr>
                      <p:grpSp>
                        <p:nvGrpSpPr>
                          <p:cNvPr id="63" name="组合 19"/>
                          <p:cNvGrpSpPr/>
                          <p:nvPr/>
                        </p:nvGrpSpPr>
                        <p:grpSpPr>
                          <a:xfrm>
                            <a:off x="971600" y="764704"/>
                            <a:ext cx="936104" cy="3024336"/>
                            <a:chOff x="971600" y="764704"/>
                            <a:chExt cx="936104" cy="3024336"/>
                          </a:xfrm>
                        </p:grpSpPr>
                        <p:sp>
                          <p:nvSpPr>
                            <p:cNvPr id="65" name="圆角矩形 3"/>
                            <p:cNvSpPr/>
                            <p:nvPr/>
                          </p:nvSpPr>
                          <p:spPr>
                            <a:xfrm>
                              <a:off x="971600" y="764704"/>
                              <a:ext cx="936104" cy="3024336"/>
                            </a:xfrm>
                            <a:prstGeom prst="roundRect">
                              <a:avLst/>
                            </a:prstGeom>
                            <a:solidFill>
                              <a:schemeClr val="tx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66" name="椭圆 65"/>
                            <p:cNvSpPr/>
                            <p:nvPr/>
                          </p:nvSpPr>
                          <p:spPr>
                            <a:xfrm>
                              <a:off x="1115616" y="83671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67" name="椭圆 66"/>
                            <p:cNvSpPr/>
                            <p:nvPr/>
                          </p:nvSpPr>
                          <p:spPr>
                            <a:xfrm>
                              <a:off x="1115616" y="155679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68" name="椭圆 7"/>
                            <p:cNvSpPr/>
                            <p:nvPr/>
                          </p:nvSpPr>
                          <p:spPr>
                            <a:xfrm>
                              <a:off x="1115616" y="3068960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64" name="TextBox 63"/>
                          <p:cNvSpPr txBox="1"/>
                          <p:nvPr/>
                        </p:nvSpPr>
                        <p:spPr>
                          <a:xfrm>
                            <a:off x="933040" y="2215942"/>
                            <a:ext cx="1479620" cy="64807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vert="eaVert"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3200" dirty="0" smtClean="0"/>
                              <a:t>…</a:t>
                            </a:r>
                            <a:endParaRPr lang="zh-CN" altLang="en-US" sz="3200" dirty="0"/>
                          </a:p>
                        </p:txBody>
                      </p:sp>
                    </p:grpSp>
                    <p:grpSp>
                      <p:nvGrpSpPr>
                        <p:cNvPr id="44" name="组合 27"/>
                        <p:cNvGrpSpPr/>
                        <p:nvPr/>
                      </p:nvGrpSpPr>
                      <p:grpSpPr>
                        <a:xfrm>
                          <a:off x="2074514" y="2780928"/>
                          <a:ext cx="5427540" cy="2944942"/>
                          <a:chOff x="850378" y="2924944"/>
                          <a:chExt cx="5427540" cy="2944942"/>
                        </a:xfrm>
                      </p:grpSpPr>
                      <p:sp>
                        <p:nvSpPr>
                          <p:cNvPr id="55" name="椭圆 5"/>
                          <p:cNvSpPr/>
                          <p:nvPr/>
                        </p:nvSpPr>
                        <p:spPr>
                          <a:xfrm>
                            <a:off x="3563888" y="3068960"/>
                            <a:ext cx="648072" cy="648072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alpha val="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  <p:sp>
                        <p:nvSpPr>
                          <p:cNvPr id="56" name="椭圆 19"/>
                          <p:cNvSpPr/>
                          <p:nvPr/>
                        </p:nvSpPr>
                        <p:spPr>
                          <a:xfrm>
                            <a:off x="850378" y="5221813"/>
                            <a:ext cx="648073" cy="648073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alpha val="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  <p:cxnSp>
                        <p:nvCxnSpPr>
                          <p:cNvPr id="57" name="直接箭头连接符 20"/>
                          <p:cNvCxnSpPr>
                            <a:stCxn id="56" idx="7"/>
                          </p:cNvCxnSpPr>
                          <p:nvPr/>
                        </p:nvCxnSpPr>
                        <p:spPr>
                          <a:xfrm flipV="1">
                            <a:off x="1403543" y="3392996"/>
                            <a:ext cx="2160345" cy="1923727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8" name="直接箭头连接符 21"/>
                          <p:cNvCxnSpPr/>
                          <p:nvPr/>
                        </p:nvCxnSpPr>
                        <p:spPr>
                          <a:xfrm>
                            <a:off x="4211960" y="3356992"/>
                            <a:ext cx="936104" cy="0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59" name="矩形 22"/>
                          <p:cNvSpPr/>
                          <p:nvPr/>
                        </p:nvSpPr>
                        <p:spPr>
                          <a:xfrm>
                            <a:off x="5148064" y="2924944"/>
                            <a:ext cx="1008112" cy="864096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alpha val="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  <p:graphicFrame>
                        <p:nvGraphicFramePr>
                          <p:cNvPr id="62" name="Object 5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5292080" y="2955602"/>
                          <a:ext cx="985838" cy="833438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16613" name="Equation" r:id="rId4" imgW="215640" imgH="228600" progId="Equation.DSMT4">
                                  <p:embed/>
                                </p:oleObj>
                              </mc:Choice>
                              <mc:Fallback>
                                <p:oleObj name="Equation" r:id="rId4" imgW="215640" imgH="228600" progId="Equation.DSMT4">
                                  <p:embed/>
                                  <p:pic>
                                    <p:nvPicPr>
                                      <p:cNvPr id="0" name="Picture 4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5292080" y="2955602"/>
                                        <a:ext cx="985838" cy="83343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chemeClr val="accent1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chemeClr val="bg2">
                                                  <a:alpha val="74998"/>
                                                </a:scheme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  <p:cxnSp>
                      <p:nvCxnSpPr>
                        <p:cNvPr id="45" name="直接箭头连接符 44"/>
                        <p:cNvCxnSpPr/>
                        <p:nvPr/>
                      </p:nvCxnSpPr>
                      <p:spPr>
                        <a:xfrm>
                          <a:off x="3203848" y="1700808"/>
                          <a:ext cx="1679084" cy="1319044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46" name="组合 29"/>
                        <p:cNvGrpSpPr/>
                        <p:nvPr/>
                      </p:nvGrpSpPr>
                      <p:grpSpPr>
                        <a:xfrm>
                          <a:off x="2168417" y="404664"/>
                          <a:ext cx="1479620" cy="3024336"/>
                          <a:chOff x="900149" y="764704"/>
                          <a:chExt cx="1479620" cy="3024336"/>
                        </a:xfrm>
                      </p:grpSpPr>
                      <p:grpSp>
                        <p:nvGrpSpPr>
                          <p:cNvPr id="49" name="组合 19"/>
                          <p:cNvGrpSpPr/>
                          <p:nvPr/>
                        </p:nvGrpSpPr>
                        <p:grpSpPr>
                          <a:xfrm>
                            <a:off x="971600" y="764704"/>
                            <a:ext cx="936104" cy="3024336"/>
                            <a:chOff x="971600" y="764704"/>
                            <a:chExt cx="936104" cy="3024336"/>
                          </a:xfrm>
                        </p:grpSpPr>
                        <p:sp>
                          <p:nvSpPr>
                            <p:cNvPr id="51" name="圆角矩形 14"/>
                            <p:cNvSpPr/>
                            <p:nvPr/>
                          </p:nvSpPr>
                          <p:spPr>
                            <a:xfrm>
                              <a:off x="971600" y="764704"/>
                              <a:ext cx="936104" cy="3024336"/>
                            </a:xfrm>
                            <a:prstGeom prst="roundRect">
                              <a:avLst/>
                            </a:prstGeom>
                            <a:solidFill>
                              <a:schemeClr val="tx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52" name="椭圆 15"/>
                            <p:cNvSpPr/>
                            <p:nvPr/>
                          </p:nvSpPr>
                          <p:spPr>
                            <a:xfrm>
                              <a:off x="1143492" y="83671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53" name="椭圆 16"/>
                            <p:cNvSpPr/>
                            <p:nvPr/>
                          </p:nvSpPr>
                          <p:spPr>
                            <a:xfrm>
                              <a:off x="1115616" y="155679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54" name="椭圆 17"/>
                            <p:cNvSpPr/>
                            <p:nvPr/>
                          </p:nvSpPr>
                          <p:spPr>
                            <a:xfrm>
                              <a:off x="1115616" y="3068960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50" name="TextBox 13"/>
                          <p:cNvSpPr txBox="1"/>
                          <p:nvPr/>
                        </p:nvSpPr>
                        <p:spPr>
                          <a:xfrm>
                            <a:off x="900149" y="2173359"/>
                            <a:ext cx="1479620" cy="64807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vert="eaVert"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3200" dirty="0" smtClean="0"/>
                              <a:t>…</a:t>
                            </a:r>
                            <a:endParaRPr lang="zh-CN" altLang="en-US" sz="3200" dirty="0"/>
                          </a:p>
                        </p:txBody>
                      </p:sp>
                    </p:grpSp>
                    <p:sp>
                      <p:nvSpPr>
                        <p:cNvPr id="47" name="TextBox 46"/>
                        <p:cNvSpPr txBox="1"/>
                        <p:nvPr/>
                      </p:nvSpPr>
                      <p:spPr>
                        <a:xfrm rot="16200000">
                          <a:off x="901597" y="1354710"/>
                          <a:ext cx="1735089" cy="64807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vert="eaVert" wrap="square" rtlCol="0">
                          <a:spAutoFit/>
                        </a:bodyPr>
                        <a:lstStyle/>
                        <a:p>
                          <a:r>
                            <a:rPr lang="en-US" altLang="zh-CN" sz="3200" dirty="0" smtClean="0"/>
                            <a:t>…</a:t>
                          </a:r>
                          <a:endParaRPr lang="zh-CN" altLang="en-US" sz="3200" dirty="0"/>
                        </a:p>
                      </p:txBody>
                    </p:sp>
                    <p:sp>
                      <p:nvSpPr>
                        <p:cNvPr id="48" name="TextBox 47"/>
                        <p:cNvSpPr txBox="1"/>
                        <p:nvPr/>
                      </p:nvSpPr>
                      <p:spPr>
                        <a:xfrm>
                          <a:off x="395536" y="-603448"/>
                          <a:ext cx="2952328" cy="58477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endParaRPr lang="zh-CN" altLang="en-US" sz="3200" dirty="0"/>
                        </a:p>
                      </p:txBody>
                    </p:sp>
                  </p:grpSp>
                  <p:sp>
                    <p:nvSpPr>
                      <p:cNvPr id="11" name="圆角矩形 10"/>
                      <p:cNvSpPr/>
                      <p:nvPr/>
                    </p:nvSpPr>
                    <p:spPr>
                      <a:xfrm>
                        <a:off x="-1260648" y="1412776"/>
                        <a:ext cx="936104" cy="3024336"/>
                      </a:xfrm>
                      <a:prstGeom prst="roundRect">
                        <a:avLst/>
                      </a:prstGeom>
                      <a:solidFill>
                        <a:schemeClr val="tx1">
                          <a:alpha val="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2" name="椭圆 11"/>
                      <p:cNvSpPr/>
                      <p:nvPr/>
                    </p:nvSpPr>
                    <p:spPr>
                      <a:xfrm>
                        <a:off x="-1116632" y="1556792"/>
                        <a:ext cx="648072" cy="648072"/>
                      </a:xfrm>
                      <a:prstGeom prst="ellipse">
                        <a:avLst/>
                      </a:prstGeom>
                      <a:solidFill>
                        <a:srgbClr val="00B050">
                          <a:alpha val="0"/>
                        </a:srgbClr>
                      </a:solidFill>
                      <a:ln>
                        <a:solidFill>
                          <a:srgbClr val="00B05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3" name="椭圆 12"/>
                      <p:cNvSpPr/>
                      <p:nvPr/>
                    </p:nvSpPr>
                    <p:spPr>
                      <a:xfrm>
                        <a:off x="-1116632" y="2276872"/>
                        <a:ext cx="648072" cy="648072"/>
                      </a:xfrm>
                      <a:prstGeom prst="ellipse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  <a:ln>
                        <a:solidFill>
                          <a:srgbClr val="00B05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4" name="TextBox 13"/>
                      <p:cNvSpPr txBox="1"/>
                      <p:nvPr/>
                    </p:nvSpPr>
                    <p:spPr>
                      <a:xfrm>
                        <a:off x="-1382261" y="2893441"/>
                        <a:ext cx="1479619" cy="64807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vert="eaVert" wrap="square" rtlCol="0">
                        <a:spAutoFit/>
                      </a:bodyPr>
                      <a:lstStyle/>
                      <a:p>
                        <a:r>
                          <a:rPr lang="en-US" altLang="zh-CN" sz="3200" dirty="0" smtClean="0"/>
                          <a:t>…</a:t>
                        </a:r>
                        <a:endParaRPr lang="zh-CN" altLang="en-US" sz="3200" dirty="0"/>
                      </a:p>
                    </p:txBody>
                  </p:sp>
                  <p:sp>
                    <p:nvSpPr>
                      <p:cNvPr id="15" name="椭圆 14"/>
                      <p:cNvSpPr/>
                      <p:nvPr/>
                    </p:nvSpPr>
                    <p:spPr>
                      <a:xfrm>
                        <a:off x="-1116632" y="3645024"/>
                        <a:ext cx="648072" cy="648072"/>
                      </a:xfrm>
                      <a:prstGeom prst="ellipse">
                        <a:avLst/>
                      </a:prstGeom>
                      <a:solidFill>
                        <a:srgbClr val="00B050">
                          <a:alpha val="0"/>
                        </a:srgbClr>
                      </a:solidFill>
                      <a:ln>
                        <a:solidFill>
                          <a:srgbClr val="00B05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grpSp>
                    <p:nvGrpSpPr>
                      <p:cNvPr id="16" name="组合 44"/>
                      <p:cNvGrpSpPr/>
                      <p:nvPr/>
                    </p:nvGrpSpPr>
                    <p:grpSpPr>
                      <a:xfrm>
                        <a:off x="179512" y="476672"/>
                        <a:ext cx="720080" cy="1152128"/>
                        <a:chOff x="179512" y="1340768"/>
                        <a:chExt cx="720080" cy="1152128"/>
                      </a:xfrm>
                    </p:grpSpPr>
                    <p:sp>
                      <p:nvSpPr>
                        <p:cNvPr id="39" name="椭圆 38"/>
                        <p:cNvSpPr/>
                        <p:nvPr/>
                      </p:nvSpPr>
                      <p:spPr>
                        <a:xfrm>
                          <a:off x="179512" y="1340768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40" name="弧形 39"/>
                        <p:cNvSpPr/>
                        <p:nvPr/>
                      </p:nvSpPr>
                      <p:spPr>
                        <a:xfrm flipH="1">
                          <a:off x="323527" y="1412776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7" name="组合 45"/>
                      <p:cNvGrpSpPr/>
                      <p:nvPr/>
                    </p:nvGrpSpPr>
                    <p:grpSpPr>
                      <a:xfrm>
                        <a:off x="179512" y="1340768"/>
                        <a:ext cx="720080" cy="1152128"/>
                        <a:chOff x="179512" y="1340768"/>
                        <a:chExt cx="720080" cy="1152128"/>
                      </a:xfrm>
                    </p:grpSpPr>
                    <p:sp>
                      <p:nvSpPr>
                        <p:cNvPr id="37" name="椭圆 36"/>
                        <p:cNvSpPr/>
                        <p:nvPr/>
                      </p:nvSpPr>
                      <p:spPr>
                        <a:xfrm>
                          <a:off x="179512" y="1340768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38" name="弧形 37"/>
                        <p:cNvSpPr/>
                        <p:nvPr/>
                      </p:nvSpPr>
                      <p:spPr>
                        <a:xfrm flipH="1">
                          <a:off x="323527" y="1412776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8" name="组合 51"/>
                      <p:cNvGrpSpPr/>
                      <p:nvPr/>
                    </p:nvGrpSpPr>
                    <p:grpSpPr>
                      <a:xfrm>
                        <a:off x="179512" y="2204864"/>
                        <a:ext cx="720080" cy="1152128"/>
                        <a:chOff x="179512" y="1268760"/>
                        <a:chExt cx="720080" cy="1152128"/>
                      </a:xfrm>
                    </p:grpSpPr>
                    <p:sp>
                      <p:nvSpPr>
                        <p:cNvPr id="35" name="椭圆 34"/>
                        <p:cNvSpPr/>
                        <p:nvPr/>
                      </p:nvSpPr>
                      <p:spPr>
                        <a:xfrm>
                          <a:off x="179512" y="1268760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36" name="弧形 35"/>
                        <p:cNvSpPr/>
                        <p:nvPr/>
                      </p:nvSpPr>
                      <p:spPr>
                        <a:xfrm flipH="1">
                          <a:off x="323527" y="1340768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9" name="组合 54"/>
                      <p:cNvGrpSpPr/>
                      <p:nvPr/>
                    </p:nvGrpSpPr>
                    <p:grpSpPr>
                      <a:xfrm>
                        <a:off x="179512" y="2996952"/>
                        <a:ext cx="720080" cy="1152128"/>
                        <a:chOff x="179512" y="1124744"/>
                        <a:chExt cx="720080" cy="1152128"/>
                      </a:xfrm>
                    </p:grpSpPr>
                    <p:sp>
                      <p:nvSpPr>
                        <p:cNvPr id="33" name="椭圆 32"/>
                        <p:cNvSpPr/>
                        <p:nvPr/>
                      </p:nvSpPr>
                      <p:spPr>
                        <a:xfrm>
                          <a:off x="179512" y="1124744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34" name="弧形 33"/>
                        <p:cNvSpPr/>
                        <p:nvPr/>
                      </p:nvSpPr>
                      <p:spPr>
                        <a:xfrm flipH="1">
                          <a:off x="323527" y="1196752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0" name="组合 60"/>
                      <p:cNvGrpSpPr/>
                      <p:nvPr/>
                    </p:nvGrpSpPr>
                    <p:grpSpPr>
                      <a:xfrm>
                        <a:off x="179512" y="4221088"/>
                        <a:ext cx="720080" cy="1152128"/>
                        <a:chOff x="179512" y="764704"/>
                        <a:chExt cx="720080" cy="1152128"/>
                      </a:xfrm>
                    </p:grpSpPr>
                    <p:sp>
                      <p:nvSpPr>
                        <p:cNvPr id="31" name="椭圆 30"/>
                        <p:cNvSpPr/>
                        <p:nvPr/>
                      </p:nvSpPr>
                      <p:spPr>
                        <a:xfrm>
                          <a:off x="179512" y="764704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32" name="弧形 31"/>
                        <p:cNvSpPr/>
                        <p:nvPr/>
                      </p:nvSpPr>
                      <p:spPr>
                        <a:xfrm flipH="1">
                          <a:off x="323527" y="836712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1" name="组合 63"/>
                      <p:cNvGrpSpPr/>
                      <p:nvPr/>
                    </p:nvGrpSpPr>
                    <p:grpSpPr>
                      <a:xfrm>
                        <a:off x="179512" y="5157192"/>
                        <a:ext cx="720080" cy="1152128"/>
                        <a:chOff x="179512" y="764704"/>
                        <a:chExt cx="720080" cy="1152128"/>
                      </a:xfrm>
                    </p:grpSpPr>
                    <p:sp>
                      <p:nvSpPr>
                        <p:cNvPr id="29" name="椭圆 28"/>
                        <p:cNvSpPr/>
                        <p:nvPr/>
                      </p:nvSpPr>
                      <p:spPr>
                        <a:xfrm>
                          <a:off x="179512" y="764704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30" name="弧形 29"/>
                        <p:cNvSpPr/>
                        <p:nvPr/>
                      </p:nvSpPr>
                      <p:spPr>
                        <a:xfrm flipH="1">
                          <a:off x="323527" y="836712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2" name="TextBox 21"/>
                      <p:cNvSpPr txBox="1"/>
                      <p:nvPr/>
                    </p:nvSpPr>
                    <p:spPr>
                      <a:xfrm>
                        <a:off x="33909" y="3541629"/>
                        <a:ext cx="1479619" cy="64807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vert="eaVert" wrap="square" rtlCol="0">
                        <a:spAutoFit/>
                      </a:bodyPr>
                      <a:lstStyle/>
                      <a:p>
                        <a:r>
                          <a:rPr lang="en-US" altLang="zh-CN" sz="3200" dirty="0" smtClean="0"/>
                          <a:t>…</a:t>
                        </a:r>
                        <a:endParaRPr lang="zh-CN" altLang="en-US" sz="3200" dirty="0"/>
                      </a:p>
                    </p:txBody>
                  </p:sp>
                  <p:cxnSp>
                    <p:nvCxnSpPr>
                      <p:cNvPr id="23" name="直接箭头连接符 22"/>
                      <p:cNvCxnSpPr>
                        <a:stCxn id="12" idx="6"/>
                        <a:endCxn id="39" idx="2"/>
                      </p:cNvCxnSpPr>
                      <p:nvPr/>
                    </p:nvCxnSpPr>
                    <p:spPr>
                      <a:xfrm flipV="1">
                        <a:off x="-468560" y="836712"/>
                        <a:ext cx="648072" cy="1044116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直接箭头连接符 23"/>
                      <p:cNvCxnSpPr>
                        <a:stCxn id="12" idx="6"/>
                        <a:endCxn id="37" idx="2"/>
                      </p:cNvCxnSpPr>
                      <p:nvPr/>
                    </p:nvCxnSpPr>
                    <p:spPr>
                      <a:xfrm flipV="1">
                        <a:off x="-468560" y="1700808"/>
                        <a:ext cx="648072" cy="180020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" name="直接箭头连接符 24"/>
                      <p:cNvCxnSpPr>
                        <a:stCxn id="13" idx="6"/>
                        <a:endCxn id="35" idx="2"/>
                      </p:cNvCxnSpPr>
                      <p:nvPr/>
                    </p:nvCxnSpPr>
                    <p:spPr>
                      <a:xfrm flipV="1">
                        <a:off x="-468560" y="2564904"/>
                        <a:ext cx="648072" cy="36004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直接箭头连接符 25"/>
                      <p:cNvCxnSpPr>
                        <a:stCxn id="13" idx="6"/>
                        <a:endCxn id="33" idx="2"/>
                      </p:cNvCxnSpPr>
                      <p:nvPr/>
                    </p:nvCxnSpPr>
                    <p:spPr>
                      <a:xfrm>
                        <a:off x="-468560" y="2600908"/>
                        <a:ext cx="648072" cy="756084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7" name="直接箭头连接符 26"/>
                      <p:cNvCxnSpPr>
                        <a:stCxn id="15" idx="6"/>
                        <a:endCxn id="31" idx="2"/>
                      </p:cNvCxnSpPr>
                      <p:nvPr/>
                    </p:nvCxnSpPr>
                    <p:spPr>
                      <a:xfrm>
                        <a:off x="-468560" y="3969060"/>
                        <a:ext cx="648072" cy="612068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直接箭头连接符 27"/>
                      <p:cNvCxnSpPr>
                        <a:stCxn id="15" idx="6"/>
                        <a:endCxn id="29" idx="2"/>
                      </p:cNvCxnSpPr>
                      <p:nvPr/>
                    </p:nvCxnSpPr>
                    <p:spPr>
                      <a:xfrm>
                        <a:off x="-468560" y="3969060"/>
                        <a:ext cx="648072" cy="1548172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7" name="直接箭头连接符 6"/>
                    <p:cNvCxnSpPr/>
                    <p:nvPr/>
                  </p:nvCxnSpPr>
                  <p:spPr>
                    <a:xfrm>
                      <a:off x="1043608" y="3140968"/>
                      <a:ext cx="1152128" cy="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" name="TextBox 7"/>
                    <p:cNvSpPr txBox="1"/>
                    <p:nvPr/>
                  </p:nvSpPr>
                  <p:spPr>
                    <a:xfrm>
                      <a:off x="-1476164" y="5229200"/>
                      <a:ext cx="14761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endParaRPr lang="zh-CN" altLang="en-US" sz="3200" dirty="0"/>
                    </a:p>
                  </p:txBody>
                </p:sp>
              </p:grpSp>
              <p:grpSp>
                <p:nvGrpSpPr>
                  <p:cNvPr id="70" name="组合 69"/>
                  <p:cNvGrpSpPr/>
                  <p:nvPr/>
                </p:nvGrpSpPr>
                <p:grpSpPr>
                  <a:xfrm>
                    <a:off x="985607" y="1268760"/>
                    <a:ext cx="5639129" cy="3044533"/>
                    <a:chOff x="-1476164" y="764704"/>
                    <a:chExt cx="12322651" cy="6401326"/>
                  </a:xfrm>
                </p:grpSpPr>
                <p:grpSp>
                  <p:nvGrpSpPr>
                    <p:cNvPr id="71" name="组合 89"/>
                    <p:cNvGrpSpPr/>
                    <p:nvPr/>
                  </p:nvGrpSpPr>
                  <p:grpSpPr>
                    <a:xfrm>
                      <a:off x="-1382261" y="764704"/>
                      <a:ext cx="12228748" cy="6401326"/>
                      <a:chOff x="-1382261" y="404664"/>
                      <a:chExt cx="12228748" cy="6401326"/>
                    </a:xfrm>
                  </p:grpSpPr>
                  <p:sp>
                    <p:nvSpPr>
                      <p:cNvPr id="74" name="圆角矩形 73"/>
                      <p:cNvSpPr/>
                      <p:nvPr/>
                    </p:nvSpPr>
                    <p:spPr>
                      <a:xfrm>
                        <a:off x="107504" y="404664"/>
                        <a:ext cx="936104" cy="5544616"/>
                      </a:xfrm>
                      <a:prstGeom prst="roundRect">
                        <a:avLst/>
                      </a:prstGeom>
                      <a:solidFill>
                        <a:schemeClr val="tx1">
                          <a:alpha val="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grpSp>
                    <p:nvGrpSpPr>
                      <p:cNvPr id="75" name="组合 3"/>
                      <p:cNvGrpSpPr/>
                      <p:nvPr/>
                    </p:nvGrpSpPr>
                    <p:grpSpPr>
                      <a:xfrm>
                        <a:off x="2037482" y="476672"/>
                        <a:ext cx="8809005" cy="6329318"/>
                        <a:chOff x="395536" y="-603448"/>
                        <a:chExt cx="8809005" cy="6329318"/>
                      </a:xfrm>
                    </p:grpSpPr>
                    <p:grpSp>
                      <p:nvGrpSpPr>
                        <p:cNvPr id="106" name="组合 26"/>
                        <p:cNvGrpSpPr/>
                        <p:nvPr/>
                      </p:nvGrpSpPr>
                      <p:grpSpPr>
                        <a:xfrm>
                          <a:off x="500992" y="404664"/>
                          <a:ext cx="1479620" cy="3024336"/>
                          <a:chOff x="933040" y="764704"/>
                          <a:chExt cx="1479620" cy="3024336"/>
                        </a:xfrm>
                      </p:grpSpPr>
                      <p:grpSp>
                        <p:nvGrpSpPr>
                          <p:cNvPr id="124" name="组合 19"/>
                          <p:cNvGrpSpPr/>
                          <p:nvPr/>
                        </p:nvGrpSpPr>
                        <p:grpSpPr>
                          <a:xfrm>
                            <a:off x="971600" y="764704"/>
                            <a:ext cx="936104" cy="3024336"/>
                            <a:chOff x="971600" y="764704"/>
                            <a:chExt cx="936104" cy="3024336"/>
                          </a:xfrm>
                        </p:grpSpPr>
                        <p:sp>
                          <p:nvSpPr>
                            <p:cNvPr id="126" name="圆角矩形 3"/>
                            <p:cNvSpPr/>
                            <p:nvPr/>
                          </p:nvSpPr>
                          <p:spPr>
                            <a:xfrm>
                              <a:off x="971600" y="764704"/>
                              <a:ext cx="936104" cy="3024336"/>
                            </a:xfrm>
                            <a:prstGeom prst="roundRect">
                              <a:avLst/>
                            </a:prstGeom>
                            <a:solidFill>
                              <a:schemeClr val="tx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7" name="椭圆 126"/>
                            <p:cNvSpPr/>
                            <p:nvPr/>
                          </p:nvSpPr>
                          <p:spPr>
                            <a:xfrm>
                              <a:off x="1115616" y="83671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8" name="椭圆 127"/>
                            <p:cNvSpPr/>
                            <p:nvPr/>
                          </p:nvSpPr>
                          <p:spPr>
                            <a:xfrm>
                              <a:off x="1115616" y="155679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29" name="椭圆 7"/>
                            <p:cNvSpPr/>
                            <p:nvPr/>
                          </p:nvSpPr>
                          <p:spPr>
                            <a:xfrm>
                              <a:off x="1115616" y="3068960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25" name="TextBox 124"/>
                          <p:cNvSpPr txBox="1"/>
                          <p:nvPr/>
                        </p:nvSpPr>
                        <p:spPr>
                          <a:xfrm>
                            <a:off x="933040" y="2215942"/>
                            <a:ext cx="1479620" cy="64807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vert="eaVert"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3200" dirty="0" smtClean="0"/>
                              <a:t>…</a:t>
                            </a:r>
                            <a:endParaRPr lang="zh-CN" altLang="en-US" sz="3200" dirty="0"/>
                          </a:p>
                        </p:txBody>
                      </p:sp>
                    </p:grpSp>
                    <p:grpSp>
                      <p:nvGrpSpPr>
                        <p:cNvPr id="107" name="组合 27"/>
                        <p:cNvGrpSpPr/>
                        <p:nvPr/>
                      </p:nvGrpSpPr>
                      <p:grpSpPr>
                        <a:xfrm>
                          <a:off x="2074514" y="2924944"/>
                          <a:ext cx="7130027" cy="2800926"/>
                          <a:chOff x="850378" y="3068960"/>
                          <a:chExt cx="7130027" cy="2800926"/>
                        </a:xfrm>
                      </p:grpSpPr>
                      <p:sp>
                        <p:nvSpPr>
                          <p:cNvPr id="118" name="椭圆 5"/>
                          <p:cNvSpPr/>
                          <p:nvPr/>
                        </p:nvSpPr>
                        <p:spPr>
                          <a:xfrm>
                            <a:off x="2247884" y="3068960"/>
                            <a:ext cx="648073" cy="648071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alpha val="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  <p:sp>
                        <p:nvSpPr>
                          <p:cNvPr id="119" name="椭圆 19"/>
                          <p:cNvSpPr/>
                          <p:nvPr/>
                        </p:nvSpPr>
                        <p:spPr>
                          <a:xfrm>
                            <a:off x="850378" y="5221813"/>
                            <a:ext cx="648073" cy="648073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alpha val="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  <p:cxnSp>
                        <p:nvCxnSpPr>
                          <p:cNvPr id="120" name="直接箭头连接符 20"/>
                          <p:cNvCxnSpPr>
                            <a:stCxn id="119" idx="7"/>
                            <a:endCxn id="118" idx="3"/>
                          </p:cNvCxnSpPr>
                          <p:nvPr/>
                        </p:nvCxnSpPr>
                        <p:spPr>
                          <a:xfrm flipV="1">
                            <a:off x="1403543" y="3622123"/>
                            <a:ext cx="939249" cy="1694597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21" name="直接箭头连接符 21"/>
                          <p:cNvCxnSpPr>
                            <a:stCxn id="118" idx="6"/>
                            <a:endCxn id="56" idx="2"/>
                          </p:cNvCxnSpPr>
                          <p:nvPr/>
                        </p:nvCxnSpPr>
                        <p:spPr>
                          <a:xfrm>
                            <a:off x="2895957" y="3392997"/>
                            <a:ext cx="5084448" cy="33233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8" name="直接箭头连接符 107"/>
                        <p:cNvCxnSpPr>
                          <a:endCxn id="118" idx="0"/>
                        </p:cNvCxnSpPr>
                        <p:nvPr/>
                      </p:nvCxnSpPr>
                      <p:spPr>
                        <a:xfrm>
                          <a:off x="3203847" y="1700807"/>
                          <a:ext cx="592210" cy="1224136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109" name="组合 29"/>
                        <p:cNvGrpSpPr/>
                        <p:nvPr/>
                      </p:nvGrpSpPr>
                      <p:grpSpPr>
                        <a:xfrm>
                          <a:off x="2168417" y="404664"/>
                          <a:ext cx="1479620" cy="3024336"/>
                          <a:chOff x="900149" y="764704"/>
                          <a:chExt cx="1479620" cy="3024336"/>
                        </a:xfrm>
                      </p:grpSpPr>
                      <p:grpSp>
                        <p:nvGrpSpPr>
                          <p:cNvPr id="112" name="组合 19"/>
                          <p:cNvGrpSpPr/>
                          <p:nvPr/>
                        </p:nvGrpSpPr>
                        <p:grpSpPr>
                          <a:xfrm>
                            <a:off x="971600" y="764704"/>
                            <a:ext cx="936104" cy="3024336"/>
                            <a:chOff x="971600" y="764704"/>
                            <a:chExt cx="936104" cy="3024336"/>
                          </a:xfrm>
                        </p:grpSpPr>
                        <p:sp>
                          <p:nvSpPr>
                            <p:cNvPr id="114" name="圆角矩形 14"/>
                            <p:cNvSpPr/>
                            <p:nvPr/>
                          </p:nvSpPr>
                          <p:spPr>
                            <a:xfrm>
                              <a:off x="971600" y="764704"/>
                              <a:ext cx="936104" cy="3024336"/>
                            </a:xfrm>
                            <a:prstGeom prst="roundRect">
                              <a:avLst/>
                            </a:prstGeom>
                            <a:solidFill>
                              <a:schemeClr val="tx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15" name="椭圆 15"/>
                            <p:cNvSpPr/>
                            <p:nvPr/>
                          </p:nvSpPr>
                          <p:spPr>
                            <a:xfrm>
                              <a:off x="1143492" y="83671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16" name="椭圆 16"/>
                            <p:cNvSpPr/>
                            <p:nvPr/>
                          </p:nvSpPr>
                          <p:spPr>
                            <a:xfrm>
                              <a:off x="1115616" y="1556792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117" name="椭圆 17"/>
                            <p:cNvSpPr/>
                            <p:nvPr/>
                          </p:nvSpPr>
                          <p:spPr>
                            <a:xfrm>
                              <a:off x="1115616" y="3068960"/>
                              <a:ext cx="648072" cy="648072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alpha val="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113" name="TextBox 13"/>
                          <p:cNvSpPr txBox="1"/>
                          <p:nvPr/>
                        </p:nvSpPr>
                        <p:spPr>
                          <a:xfrm>
                            <a:off x="900149" y="2173359"/>
                            <a:ext cx="1479620" cy="64807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vert="eaVert"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3200" dirty="0" smtClean="0"/>
                              <a:t>…</a:t>
                            </a:r>
                            <a:endParaRPr lang="zh-CN" altLang="en-US" sz="3200" dirty="0"/>
                          </a:p>
                        </p:txBody>
                      </p:sp>
                    </p:grpSp>
                    <p:sp>
                      <p:nvSpPr>
                        <p:cNvPr id="110" name="TextBox 109"/>
                        <p:cNvSpPr txBox="1"/>
                        <p:nvPr/>
                      </p:nvSpPr>
                      <p:spPr>
                        <a:xfrm rot="16200000">
                          <a:off x="1004156" y="1354708"/>
                          <a:ext cx="1735089" cy="64807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vert="eaVert" wrap="square" rtlCol="0">
                          <a:spAutoFit/>
                        </a:bodyPr>
                        <a:lstStyle/>
                        <a:p>
                          <a:r>
                            <a:rPr lang="en-US" altLang="zh-CN" sz="3200" dirty="0" smtClean="0"/>
                            <a:t>…</a:t>
                          </a:r>
                          <a:endParaRPr lang="zh-CN" altLang="en-US" sz="3200" dirty="0"/>
                        </a:p>
                      </p:txBody>
                    </p:sp>
                    <p:sp>
                      <p:nvSpPr>
                        <p:cNvPr id="111" name="TextBox 110"/>
                        <p:cNvSpPr txBox="1"/>
                        <p:nvPr/>
                      </p:nvSpPr>
                      <p:spPr>
                        <a:xfrm>
                          <a:off x="395536" y="-603448"/>
                          <a:ext cx="2952328" cy="58477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endParaRPr lang="zh-CN" altLang="en-US" sz="3200" dirty="0"/>
                        </a:p>
                      </p:txBody>
                    </p:sp>
                  </p:grpSp>
                  <p:sp>
                    <p:nvSpPr>
                      <p:cNvPr id="76" name="圆角矩形 75"/>
                      <p:cNvSpPr/>
                      <p:nvPr/>
                    </p:nvSpPr>
                    <p:spPr>
                      <a:xfrm>
                        <a:off x="-1260648" y="1412776"/>
                        <a:ext cx="936104" cy="3024336"/>
                      </a:xfrm>
                      <a:prstGeom prst="roundRect">
                        <a:avLst/>
                      </a:prstGeom>
                      <a:solidFill>
                        <a:schemeClr val="tx1">
                          <a:alpha val="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7" name="椭圆 76"/>
                      <p:cNvSpPr/>
                      <p:nvPr/>
                    </p:nvSpPr>
                    <p:spPr>
                      <a:xfrm>
                        <a:off x="-1116632" y="1556792"/>
                        <a:ext cx="648072" cy="648072"/>
                      </a:xfrm>
                      <a:prstGeom prst="ellipse">
                        <a:avLst/>
                      </a:prstGeom>
                      <a:solidFill>
                        <a:srgbClr val="00B050">
                          <a:alpha val="0"/>
                        </a:srgbClr>
                      </a:solidFill>
                      <a:ln>
                        <a:solidFill>
                          <a:srgbClr val="00B05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8" name="椭圆 77"/>
                      <p:cNvSpPr/>
                      <p:nvPr/>
                    </p:nvSpPr>
                    <p:spPr>
                      <a:xfrm>
                        <a:off x="-1116632" y="2276872"/>
                        <a:ext cx="648072" cy="648072"/>
                      </a:xfrm>
                      <a:prstGeom prst="ellipse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  <a:ln>
                        <a:solidFill>
                          <a:srgbClr val="00B05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9" name="TextBox 78"/>
                      <p:cNvSpPr txBox="1"/>
                      <p:nvPr/>
                    </p:nvSpPr>
                    <p:spPr>
                      <a:xfrm>
                        <a:off x="-1382261" y="2893441"/>
                        <a:ext cx="1479619" cy="64807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vert="eaVert" wrap="square" rtlCol="0">
                        <a:spAutoFit/>
                      </a:bodyPr>
                      <a:lstStyle/>
                      <a:p>
                        <a:r>
                          <a:rPr lang="en-US" altLang="zh-CN" sz="3200" dirty="0" smtClean="0"/>
                          <a:t>…</a:t>
                        </a:r>
                        <a:endParaRPr lang="zh-CN" altLang="en-US" sz="3200" dirty="0"/>
                      </a:p>
                    </p:txBody>
                  </p:sp>
                  <p:sp>
                    <p:nvSpPr>
                      <p:cNvPr id="80" name="椭圆 79"/>
                      <p:cNvSpPr/>
                      <p:nvPr/>
                    </p:nvSpPr>
                    <p:spPr>
                      <a:xfrm>
                        <a:off x="-1116632" y="3645024"/>
                        <a:ext cx="648072" cy="648072"/>
                      </a:xfrm>
                      <a:prstGeom prst="ellipse">
                        <a:avLst/>
                      </a:prstGeom>
                      <a:solidFill>
                        <a:srgbClr val="00B050">
                          <a:alpha val="0"/>
                        </a:srgbClr>
                      </a:solidFill>
                      <a:ln>
                        <a:solidFill>
                          <a:srgbClr val="00B05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grpSp>
                    <p:nvGrpSpPr>
                      <p:cNvPr id="81" name="组合 44"/>
                      <p:cNvGrpSpPr/>
                      <p:nvPr/>
                    </p:nvGrpSpPr>
                    <p:grpSpPr>
                      <a:xfrm>
                        <a:off x="179512" y="476672"/>
                        <a:ext cx="720080" cy="1152128"/>
                        <a:chOff x="179512" y="1340768"/>
                        <a:chExt cx="720080" cy="1152128"/>
                      </a:xfrm>
                    </p:grpSpPr>
                    <p:sp>
                      <p:nvSpPr>
                        <p:cNvPr id="104" name="椭圆 103"/>
                        <p:cNvSpPr/>
                        <p:nvPr/>
                      </p:nvSpPr>
                      <p:spPr>
                        <a:xfrm>
                          <a:off x="179512" y="1340768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5" name="弧形 104"/>
                        <p:cNvSpPr/>
                        <p:nvPr/>
                      </p:nvSpPr>
                      <p:spPr>
                        <a:xfrm flipH="1">
                          <a:off x="323527" y="1412776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82" name="组合 45"/>
                      <p:cNvGrpSpPr/>
                      <p:nvPr/>
                    </p:nvGrpSpPr>
                    <p:grpSpPr>
                      <a:xfrm>
                        <a:off x="179512" y="1340768"/>
                        <a:ext cx="720080" cy="1152128"/>
                        <a:chOff x="179512" y="1340768"/>
                        <a:chExt cx="720080" cy="1152128"/>
                      </a:xfrm>
                    </p:grpSpPr>
                    <p:sp>
                      <p:nvSpPr>
                        <p:cNvPr id="102" name="椭圆 101"/>
                        <p:cNvSpPr/>
                        <p:nvPr/>
                      </p:nvSpPr>
                      <p:spPr>
                        <a:xfrm>
                          <a:off x="179512" y="1340768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3" name="弧形 102"/>
                        <p:cNvSpPr/>
                        <p:nvPr/>
                      </p:nvSpPr>
                      <p:spPr>
                        <a:xfrm flipH="1">
                          <a:off x="323527" y="1412776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83" name="组合 51"/>
                      <p:cNvGrpSpPr/>
                      <p:nvPr/>
                    </p:nvGrpSpPr>
                    <p:grpSpPr>
                      <a:xfrm>
                        <a:off x="179512" y="2204864"/>
                        <a:ext cx="720080" cy="1152128"/>
                        <a:chOff x="179512" y="1268760"/>
                        <a:chExt cx="720080" cy="1152128"/>
                      </a:xfrm>
                    </p:grpSpPr>
                    <p:sp>
                      <p:nvSpPr>
                        <p:cNvPr id="100" name="椭圆 99"/>
                        <p:cNvSpPr/>
                        <p:nvPr/>
                      </p:nvSpPr>
                      <p:spPr>
                        <a:xfrm>
                          <a:off x="179512" y="1268760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101" name="弧形 100"/>
                        <p:cNvSpPr/>
                        <p:nvPr/>
                      </p:nvSpPr>
                      <p:spPr>
                        <a:xfrm flipH="1">
                          <a:off x="323527" y="1340768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84" name="组合 54"/>
                      <p:cNvGrpSpPr/>
                      <p:nvPr/>
                    </p:nvGrpSpPr>
                    <p:grpSpPr>
                      <a:xfrm>
                        <a:off x="179512" y="2996952"/>
                        <a:ext cx="720080" cy="1152128"/>
                        <a:chOff x="179512" y="1124744"/>
                        <a:chExt cx="720080" cy="1152128"/>
                      </a:xfrm>
                    </p:grpSpPr>
                    <p:sp>
                      <p:nvSpPr>
                        <p:cNvPr id="98" name="椭圆 97"/>
                        <p:cNvSpPr/>
                        <p:nvPr/>
                      </p:nvSpPr>
                      <p:spPr>
                        <a:xfrm>
                          <a:off x="179512" y="1124744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99" name="弧形 98"/>
                        <p:cNvSpPr/>
                        <p:nvPr/>
                      </p:nvSpPr>
                      <p:spPr>
                        <a:xfrm flipH="1">
                          <a:off x="323527" y="1196752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85" name="组合 60"/>
                      <p:cNvGrpSpPr/>
                      <p:nvPr/>
                    </p:nvGrpSpPr>
                    <p:grpSpPr>
                      <a:xfrm>
                        <a:off x="179512" y="4221088"/>
                        <a:ext cx="720080" cy="1152128"/>
                        <a:chOff x="179512" y="764704"/>
                        <a:chExt cx="720080" cy="1152128"/>
                      </a:xfrm>
                    </p:grpSpPr>
                    <p:sp>
                      <p:nvSpPr>
                        <p:cNvPr id="96" name="椭圆 95"/>
                        <p:cNvSpPr/>
                        <p:nvPr/>
                      </p:nvSpPr>
                      <p:spPr>
                        <a:xfrm>
                          <a:off x="179512" y="764704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97" name="弧形 96"/>
                        <p:cNvSpPr/>
                        <p:nvPr/>
                      </p:nvSpPr>
                      <p:spPr>
                        <a:xfrm flipH="1">
                          <a:off x="323527" y="836712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86" name="组合 63"/>
                      <p:cNvGrpSpPr/>
                      <p:nvPr/>
                    </p:nvGrpSpPr>
                    <p:grpSpPr>
                      <a:xfrm>
                        <a:off x="179512" y="5157192"/>
                        <a:ext cx="720080" cy="1152128"/>
                        <a:chOff x="179512" y="764704"/>
                        <a:chExt cx="720080" cy="1152128"/>
                      </a:xfrm>
                    </p:grpSpPr>
                    <p:sp>
                      <p:nvSpPr>
                        <p:cNvPr id="94" name="椭圆 93"/>
                        <p:cNvSpPr/>
                        <p:nvPr/>
                      </p:nvSpPr>
                      <p:spPr>
                        <a:xfrm>
                          <a:off x="179512" y="764704"/>
                          <a:ext cx="720080" cy="72008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sp>
                      <p:nvSpPr>
                        <p:cNvPr id="95" name="弧形 94"/>
                        <p:cNvSpPr/>
                        <p:nvPr/>
                      </p:nvSpPr>
                      <p:spPr>
                        <a:xfrm flipH="1">
                          <a:off x="323527" y="836712"/>
                          <a:ext cx="439757" cy="1080120"/>
                        </a:xfrm>
                        <a:prstGeom prst="arc">
                          <a:avLst>
                            <a:gd name="adj1" fmla="val 10765869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87" name="TextBox 86"/>
                      <p:cNvSpPr txBox="1"/>
                      <p:nvPr/>
                    </p:nvSpPr>
                    <p:spPr>
                      <a:xfrm>
                        <a:off x="33909" y="3541629"/>
                        <a:ext cx="1479619" cy="64807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vert="eaVert" wrap="square" rtlCol="0">
                        <a:spAutoFit/>
                      </a:bodyPr>
                      <a:lstStyle/>
                      <a:p>
                        <a:r>
                          <a:rPr lang="en-US" altLang="zh-CN" sz="3200" dirty="0" smtClean="0"/>
                          <a:t>…</a:t>
                        </a:r>
                        <a:endParaRPr lang="zh-CN" altLang="en-US" sz="3200" dirty="0"/>
                      </a:p>
                    </p:txBody>
                  </p:sp>
                  <p:cxnSp>
                    <p:nvCxnSpPr>
                      <p:cNvPr id="88" name="直接箭头连接符 87"/>
                      <p:cNvCxnSpPr>
                        <a:stCxn id="77" idx="6"/>
                        <a:endCxn id="104" idx="2"/>
                      </p:cNvCxnSpPr>
                      <p:nvPr/>
                    </p:nvCxnSpPr>
                    <p:spPr>
                      <a:xfrm flipV="1">
                        <a:off x="-468560" y="836712"/>
                        <a:ext cx="648072" cy="1044116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9" name="直接箭头连接符 88"/>
                      <p:cNvCxnSpPr>
                        <a:stCxn id="77" idx="6"/>
                        <a:endCxn id="102" idx="2"/>
                      </p:cNvCxnSpPr>
                      <p:nvPr/>
                    </p:nvCxnSpPr>
                    <p:spPr>
                      <a:xfrm flipV="1">
                        <a:off x="-468560" y="1700808"/>
                        <a:ext cx="648072" cy="180020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0" name="直接箭头连接符 89"/>
                      <p:cNvCxnSpPr>
                        <a:stCxn id="78" idx="6"/>
                        <a:endCxn id="100" idx="2"/>
                      </p:cNvCxnSpPr>
                      <p:nvPr/>
                    </p:nvCxnSpPr>
                    <p:spPr>
                      <a:xfrm flipV="1">
                        <a:off x="-468560" y="2564904"/>
                        <a:ext cx="648072" cy="36004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1" name="直接箭头连接符 90"/>
                      <p:cNvCxnSpPr>
                        <a:stCxn id="78" idx="6"/>
                        <a:endCxn id="98" idx="2"/>
                      </p:cNvCxnSpPr>
                      <p:nvPr/>
                    </p:nvCxnSpPr>
                    <p:spPr>
                      <a:xfrm>
                        <a:off x="-468560" y="2600908"/>
                        <a:ext cx="648072" cy="756084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2" name="直接箭头连接符 91"/>
                      <p:cNvCxnSpPr>
                        <a:stCxn id="80" idx="6"/>
                        <a:endCxn id="96" idx="2"/>
                      </p:cNvCxnSpPr>
                      <p:nvPr/>
                    </p:nvCxnSpPr>
                    <p:spPr>
                      <a:xfrm>
                        <a:off x="-468560" y="3969060"/>
                        <a:ext cx="648072" cy="612068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3" name="直接箭头连接符 92"/>
                      <p:cNvCxnSpPr>
                        <a:stCxn id="80" idx="6"/>
                        <a:endCxn id="94" idx="2"/>
                      </p:cNvCxnSpPr>
                      <p:nvPr/>
                    </p:nvCxnSpPr>
                    <p:spPr>
                      <a:xfrm>
                        <a:off x="-468560" y="3969060"/>
                        <a:ext cx="648072" cy="1548172"/>
                      </a:xfrm>
                      <a:prstGeom prst="straightConnector1">
                        <a:avLst/>
                      </a:prstGeom>
                      <a:ln w="38100">
                        <a:solidFill>
                          <a:schemeClr val="tx1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72" name="直接箭头连接符 71"/>
                    <p:cNvCxnSpPr/>
                    <p:nvPr/>
                  </p:nvCxnSpPr>
                  <p:spPr>
                    <a:xfrm>
                      <a:off x="1043608" y="3140968"/>
                      <a:ext cx="1152128" cy="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-1476164" y="5229200"/>
                      <a:ext cx="1476164" cy="58477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endParaRPr lang="zh-CN" altLang="en-US" sz="3200" dirty="0"/>
                    </a:p>
                  </p:txBody>
                </p:sp>
              </p:grpSp>
              <p:cxnSp>
                <p:nvCxnSpPr>
                  <p:cNvPr id="252" name="形状 251"/>
                  <p:cNvCxnSpPr>
                    <a:stCxn id="59" idx="2"/>
                    <a:endCxn id="118" idx="4"/>
                  </p:cNvCxnSpPr>
                  <p:nvPr/>
                </p:nvCxnSpPr>
                <p:spPr>
                  <a:xfrm rot="5400000">
                    <a:off x="5998975" y="466224"/>
                    <a:ext cx="973864" cy="4672436"/>
                  </a:xfrm>
                  <a:prstGeom prst="bentConnector3">
                    <a:avLst>
                      <a:gd name="adj1" fmla="val 165878"/>
                    </a:avLst>
                  </a:prstGeom>
                  <a:ln w="38100">
                    <a:solidFill>
                      <a:srgbClr val="FF000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2" name="组合 291"/>
                <p:cNvGrpSpPr/>
                <p:nvPr/>
              </p:nvGrpSpPr>
              <p:grpSpPr>
                <a:xfrm>
                  <a:off x="5690440" y="548680"/>
                  <a:ext cx="1878294" cy="1823264"/>
                  <a:chOff x="5690440" y="548680"/>
                  <a:chExt cx="1878294" cy="1823264"/>
                </a:xfrm>
              </p:grpSpPr>
              <p:cxnSp>
                <p:nvCxnSpPr>
                  <p:cNvPr id="269" name="形状 268"/>
                  <p:cNvCxnSpPr>
                    <a:stCxn id="55" idx="0"/>
                    <a:endCxn id="65" idx="0"/>
                  </p:cNvCxnSpPr>
                  <p:nvPr/>
                </p:nvCxnSpPr>
                <p:spPr>
                  <a:xfrm rot="16200000" flipV="1">
                    <a:off x="6030252" y="833463"/>
                    <a:ext cx="1198669" cy="1878294"/>
                  </a:xfrm>
                  <a:prstGeom prst="bentConnector3">
                    <a:avLst>
                      <a:gd name="adj1" fmla="val 151061"/>
                    </a:avLst>
                  </a:prstGeom>
                  <a:ln w="38100">
                    <a:solidFill>
                      <a:srgbClr val="00B05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3" name="直接箭头连接符 282"/>
                  <p:cNvCxnSpPr/>
                  <p:nvPr/>
                </p:nvCxnSpPr>
                <p:spPr>
                  <a:xfrm>
                    <a:off x="6444208" y="548680"/>
                    <a:ext cx="1" cy="648072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6" name="直接箭头连接符 285"/>
                  <p:cNvCxnSpPr/>
                  <p:nvPr/>
                </p:nvCxnSpPr>
                <p:spPr>
                  <a:xfrm>
                    <a:off x="6084167" y="548680"/>
                    <a:ext cx="1" cy="648072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01" name="组合 300"/>
                <p:cNvGrpSpPr/>
                <p:nvPr/>
              </p:nvGrpSpPr>
              <p:grpSpPr>
                <a:xfrm>
                  <a:off x="2427575" y="1556792"/>
                  <a:ext cx="1276060" cy="1823264"/>
                  <a:chOff x="5706255" y="571744"/>
                  <a:chExt cx="1276060" cy="1823264"/>
                </a:xfrm>
              </p:grpSpPr>
              <p:cxnSp>
                <p:nvCxnSpPr>
                  <p:cNvPr id="302" name="形状 268"/>
                  <p:cNvCxnSpPr>
                    <a:stCxn id="118" idx="0"/>
                    <a:endCxn id="127" idx="0"/>
                  </p:cNvCxnSpPr>
                  <p:nvPr/>
                </p:nvCxnSpPr>
                <p:spPr>
                  <a:xfrm rot="16200000" flipV="1">
                    <a:off x="5762074" y="1174768"/>
                    <a:ext cx="1164421" cy="1276060"/>
                  </a:xfrm>
                  <a:prstGeom prst="bentConnector3">
                    <a:avLst>
                      <a:gd name="adj1" fmla="val 155096"/>
                    </a:avLst>
                  </a:prstGeom>
                  <a:ln w="38100">
                    <a:solidFill>
                      <a:srgbClr val="00B05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3" name="直接箭头连接符 302"/>
                  <p:cNvCxnSpPr/>
                  <p:nvPr/>
                </p:nvCxnSpPr>
                <p:spPr>
                  <a:xfrm>
                    <a:off x="6444208" y="571744"/>
                    <a:ext cx="1" cy="648072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4" name="直接箭头连接符 303"/>
                  <p:cNvCxnSpPr/>
                  <p:nvPr/>
                </p:nvCxnSpPr>
                <p:spPr>
                  <a:xfrm>
                    <a:off x="6122487" y="571744"/>
                    <a:ext cx="1" cy="648072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prstDash val="sysDash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06" name="右箭头 305"/>
              <p:cNvSpPr/>
              <p:nvPr/>
            </p:nvSpPr>
            <p:spPr>
              <a:xfrm>
                <a:off x="2123728" y="4437112"/>
                <a:ext cx="792088" cy="36004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317" name="Object 5"/>
            <p:cNvGraphicFramePr>
              <a:graphicFrameLocks noChangeAspect="1"/>
            </p:cNvGraphicFramePr>
            <p:nvPr/>
          </p:nvGraphicFramePr>
          <p:xfrm>
            <a:off x="5213350" y="2825750"/>
            <a:ext cx="904864" cy="387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350" y="2825750"/>
                          <a:ext cx="904864" cy="387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2017713" y="3698875"/>
            <a:ext cx="9747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" name="Equation" r:id="rId8" imgW="317160" imgH="177480" progId="Equation.DSMT4">
                    <p:embed/>
                  </p:oleObj>
                </mc:Choice>
                <mc:Fallback>
                  <p:oleObj name="Equation" r:id="rId8" imgW="31716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713" y="3698875"/>
                          <a:ext cx="97472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785813" y="4490021"/>
            <a:ext cx="10509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6" name="Equation" r:id="rId10" imgW="342720" imgH="177480" progId="Equation.DSMT4">
                    <p:embed/>
                  </p:oleObj>
                </mc:Choice>
                <mc:Fallback>
                  <p:oleObj name="Equation" r:id="rId10" imgW="342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3" y="4490021"/>
                          <a:ext cx="105092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" name="Object 5"/>
          <p:cNvGraphicFramePr>
            <a:graphicFrameLocks noChangeAspect="1"/>
          </p:cNvGraphicFramePr>
          <p:nvPr/>
        </p:nvGraphicFramePr>
        <p:xfrm>
          <a:off x="3923928" y="404664"/>
          <a:ext cx="4016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04664"/>
                        <a:ext cx="4016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66738" y="1412875"/>
          <a:ext cx="6365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12875"/>
                        <a:ext cx="6365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7698754" y="1772816"/>
          <a:ext cx="4016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754" y="1772816"/>
                        <a:ext cx="4016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863404" y="3429000"/>
          <a:ext cx="6365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404" y="3429000"/>
                        <a:ext cx="6365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254003" y="4365104"/>
          <a:ext cx="6699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003" y="4365104"/>
                        <a:ext cx="6699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6" name="形状 335"/>
          <p:cNvCxnSpPr>
            <a:endCxn id="119" idx="4"/>
          </p:cNvCxnSpPr>
          <p:nvPr/>
        </p:nvCxnSpPr>
        <p:spPr>
          <a:xfrm rot="10800000" flipV="1">
            <a:off x="3064104" y="4149080"/>
            <a:ext cx="5324321" cy="419108"/>
          </a:xfrm>
          <a:prstGeom prst="bentConnector4">
            <a:avLst>
              <a:gd name="adj1" fmla="val 132"/>
              <a:gd name="adj2" fmla="val 189734"/>
            </a:avLst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 cstate="print"/>
          <a:srcRect l="4065" t="3918" r="7386"/>
          <a:stretch>
            <a:fillRect/>
          </a:stretch>
        </p:blipFill>
        <p:spPr bwMode="auto">
          <a:xfrm>
            <a:off x="-1188640" y="-27384"/>
            <a:ext cx="6408712" cy="400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 cstate="print"/>
          <a:srcRect l="4065" t="5164" r="7386"/>
          <a:stretch>
            <a:fillRect/>
          </a:stretch>
        </p:blipFill>
        <p:spPr bwMode="auto">
          <a:xfrm>
            <a:off x="5364088" y="0"/>
            <a:ext cx="6624736" cy="404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0" y="3995772"/>
            <a:ext cx="4427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(a)  Task-aware BPTT</a:t>
            </a:r>
            <a:endParaRPr lang="zh-CN" alt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092280" y="3995772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(b) BPTT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 cstate="print"/>
          <a:srcRect l="4428" r="9237"/>
          <a:stretch>
            <a:fillRect/>
          </a:stretch>
        </p:blipFill>
        <p:spPr bwMode="auto">
          <a:xfrm>
            <a:off x="2267744" y="34158"/>
            <a:ext cx="4212976" cy="3297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 cstate="print"/>
          <a:srcRect l="4427" t="4982" r="9237"/>
          <a:stretch>
            <a:fillRect/>
          </a:stretch>
        </p:blipFill>
        <p:spPr bwMode="auto">
          <a:xfrm>
            <a:off x="6516216" y="222798"/>
            <a:ext cx="4392488" cy="313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4" cstate="print"/>
          <a:srcRect l="4618" t="5164" r="8493"/>
          <a:stretch>
            <a:fillRect/>
          </a:stretch>
        </p:blipFill>
        <p:spPr bwMode="auto">
          <a:xfrm>
            <a:off x="-2268760" y="188640"/>
            <a:ext cx="4392488" cy="3134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-972616" y="327569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)   IF contract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63888" y="327569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)   AG contrac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84368" y="328498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)   SU contract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2" cstate="print"/>
          <a:srcRect r="8650"/>
          <a:stretch>
            <a:fillRect/>
          </a:stretch>
        </p:blipFill>
        <p:spPr bwMode="auto">
          <a:xfrm>
            <a:off x="2843808" y="27384"/>
            <a:ext cx="5184576" cy="3272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3" cstate="print"/>
          <a:srcRect r="8650"/>
          <a:stretch>
            <a:fillRect/>
          </a:stretch>
        </p:blipFill>
        <p:spPr bwMode="auto">
          <a:xfrm>
            <a:off x="2896180" y="3528392"/>
            <a:ext cx="5184577" cy="328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4" cstate="print"/>
          <a:srcRect r="8766"/>
          <a:stretch>
            <a:fillRect/>
          </a:stretch>
        </p:blipFill>
        <p:spPr bwMode="auto">
          <a:xfrm>
            <a:off x="2736304" y="6984776"/>
            <a:ext cx="5292080" cy="3422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5" cstate="print"/>
          <a:srcRect r="8650"/>
          <a:stretch>
            <a:fillRect/>
          </a:stretch>
        </p:blipFill>
        <p:spPr bwMode="auto">
          <a:xfrm>
            <a:off x="8100392" y="0"/>
            <a:ext cx="5184575" cy="325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-612576" y="328498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a)  IF contract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788024" y="331236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b)  AG contract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044608" y="331236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c)  SU contract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24544" y="675946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d)  Performances (TP)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644008" y="676875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e)  Performances (TP)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9972600" y="676875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g)  Performances (TP)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-396552" y="1018846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h)  Performances (SR)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644008" y="1019775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  Performances (SR)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900592" y="1018846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j)  Performances (SR)</a:t>
            </a:r>
            <a:endParaRPr lang="zh-CN" altLang="en-US" dirty="0"/>
          </a:p>
        </p:txBody>
      </p:sp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6" cstate="print"/>
          <a:srcRect r="8650"/>
          <a:stretch>
            <a:fillRect/>
          </a:stretch>
        </p:blipFill>
        <p:spPr bwMode="auto">
          <a:xfrm>
            <a:off x="8100392" y="6957392"/>
            <a:ext cx="5188926" cy="330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7" cstate="print"/>
          <a:srcRect r="8650"/>
          <a:stretch>
            <a:fillRect/>
          </a:stretch>
        </p:blipFill>
        <p:spPr bwMode="auto">
          <a:xfrm>
            <a:off x="8152765" y="3573016"/>
            <a:ext cx="5184576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8"/>
          <a:srcRect t="3769" r="6709" b="6726"/>
          <a:stretch/>
        </p:blipFill>
        <p:spPr>
          <a:xfrm>
            <a:off x="-2484784" y="3645024"/>
            <a:ext cx="5400600" cy="3325921"/>
          </a:xfrm>
          <a:prstGeom prst="rect">
            <a:avLst/>
          </a:prstGeom>
        </p:spPr>
      </p:pic>
      <p:pic>
        <p:nvPicPr>
          <p:cNvPr id="5" name="图片 4" descr="untitled.bmp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9" r="6402" b="7011"/>
          <a:stretch/>
        </p:blipFill>
        <p:spPr>
          <a:xfrm>
            <a:off x="-2340768" y="116632"/>
            <a:ext cx="5256584" cy="31683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0"/>
          <a:srcRect t="4447" r="8540" b="7179"/>
          <a:stretch/>
        </p:blipFill>
        <p:spPr>
          <a:xfrm>
            <a:off x="-2484784" y="7101408"/>
            <a:ext cx="5328592" cy="331236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r="8650"/>
          <a:stretch>
            <a:fillRect/>
          </a:stretch>
        </p:blipFill>
        <p:spPr bwMode="auto">
          <a:xfrm>
            <a:off x="-108520" y="0"/>
            <a:ext cx="3115463" cy="249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3307" r="8114" b="6864"/>
          <a:stretch/>
        </p:blipFill>
        <p:spPr>
          <a:xfrm>
            <a:off x="3275856" y="24827"/>
            <a:ext cx="3248349" cy="24256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 r="9549"/>
          <a:stretch>
            <a:fillRect/>
          </a:stretch>
        </p:blipFill>
        <p:spPr bwMode="auto">
          <a:xfrm>
            <a:off x="-100647" y="3230658"/>
            <a:ext cx="3160479" cy="2646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t="4371" r="7691" b="7501"/>
          <a:stretch/>
        </p:blipFill>
        <p:spPr>
          <a:xfrm>
            <a:off x="3203848" y="3308500"/>
            <a:ext cx="3312042" cy="2568772"/>
          </a:xfrm>
          <a:prstGeom prst="rect">
            <a:avLst/>
          </a:prstGeom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 cstate="print"/>
          <a:srcRect r="8650"/>
          <a:stretch>
            <a:fillRect/>
          </a:stretch>
        </p:blipFill>
        <p:spPr bwMode="auto">
          <a:xfrm>
            <a:off x="6516216" y="0"/>
            <a:ext cx="3164894" cy="2492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 cstate="print"/>
          <a:srcRect r="8650"/>
          <a:stretch>
            <a:fillRect/>
          </a:stretch>
        </p:blipFill>
        <p:spPr bwMode="auto">
          <a:xfrm>
            <a:off x="9684568" y="13256"/>
            <a:ext cx="3165549" cy="2479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8" cstate="print"/>
          <a:srcRect r="8650"/>
          <a:stretch>
            <a:fillRect/>
          </a:stretch>
        </p:blipFill>
        <p:spPr bwMode="auto">
          <a:xfrm>
            <a:off x="6516216" y="3212976"/>
            <a:ext cx="3155215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9" cstate="print"/>
          <a:srcRect r="8650"/>
          <a:stretch>
            <a:fillRect/>
          </a:stretch>
        </p:blipFill>
        <p:spPr bwMode="auto">
          <a:xfrm>
            <a:off x="9553689" y="3212976"/>
            <a:ext cx="3155215" cy="2685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16000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10</TotalTime>
  <Words>120</Words>
  <Application>Microsoft Macintosh PowerPoint</Application>
  <PresentationFormat>全屏显示(4:3)</PresentationFormat>
  <Paragraphs>41</Paragraphs>
  <Slides>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ue Deng</dc:creator>
  <cp:lastModifiedBy>岳 邓</cp:lastModifiedBy>
  <cp:revision>24</cp:revision>
  <dcterms:created xsi:type="dcterms:W3CDTF">2015-04-17T20:43:07Z</dcterms:created>
  <dcterms:modified xsi:type="dcterms:W3CDTF">2016-02-13T23:54:36Z</dcterms:modified>
</cp:coreProperties>
</file>